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</p:sldMasterIdLst>
  <p:notesMasterIdLst>
    <p:notesMasterId r:id="rId10"/>
  </p:notesMasterIdLst>
  <p:handoutMasterIdLst>
    <p:handoutMasterId r:id="rId11"/>
  </p:handoutMasterIdLst>
  <p:sldIdLst>
    <p:sldId id="257" r:id="rId2"/>
    <p:sldId id="298" r:id="rId3"/>
    <p:sldId id="301" r:id="rId4"/>
    <p:sldId id="303" r:id="rId5"/>
    <p:sldId id="305" r:id="rId6"/>
    <p:sldId id="297" r:id="rId7"/>
    <p:sldId id="307" r:id="rId8"/>
    <p:sldId id="308" r:id="rId9"/>
  </p:sldIdLst>
  <p:sldSz cx="7772400" cy="10058400"/>
  <p:notesSz cx="6934200" cy="9220200"/>
  <p:embeddedFontLst>
    <p:embeddedFont>
      <p:font typeface="Berlin Sans FB" panose="020E0602020502020306" pitchFamily="34" charset="0"/>
      <p:regular r:id="rId12"/>
      <p:bold r:id="rId13"/>
    </p:embeddedFont>
    <p:embeddedFont>
      <p:font typeface="Bradley Hand ITC" panose="03070402050302030203" pitchFamily="66" charset="0"/>
      <p:regular r:id="rId14"/>
    </p:embeddedFont>
    <p:embeddedFont>
      <p:font typeface="Calibri" panose="020F0502020204030204" pitchFamily="34" charset="0"/>
      <p:regular r:id="rId15"/>
      <p:bold r:id="rId16"/>
      <p:italic r:id="rId17"/>
      <p:boldItalic r:id="rId18"/>
    </p:embeddedFont>
    <p:embeddedFont>
      <p:font typeface="Californian FB" panose="0207040306080B030204" pitchFamily="18" charset="0"/>
      <p:regular r:id="rId19"/>
      <p:bold r:id="rId20"/>
      <p:italic r:id="rId21"/>
    </p:embeddedFont>
    <p:embeddedFont>
      <p:font typeface="Cambria Math" panose="02040503050406030204" pitchFamily="18" charset="0"/>
      <p:regular r:id="rId22"/>
    </p:embeddedFont>
    <p:embeddedFont>
      <p:font typeface="Century Gothic" panose="020B0502020202020204" pitchFamily="34" charset="0"/>
      <p:regular r:id="rId23"/>
      <p:bold r:id="rId24"/>
      <p:italic r:id="rId25"/>
      <p:boldItalic r:id="rId26"/>
    </p:embeddedFont>
    <p:embeddedFont>
      <p:font typeface="Gill Sans MT" panose="020B0502020104020203" pitchFamily="34" charset="0"/>
      <p:regular r:id="rId27"/>
      <p:bold r:id="rId28"/>
      <p:italic r:id="rId29"/>
      <p:boldItalic r:id="rId30"/>
    </p:embeddedFont>
    <p:embeddedFont>
      <p:font typeface="Handlee" panose="02000000000000000000" pitchFamily="2" charset="0"/>
      <p:regular r:id="rId31"/>
    </p:embeddedFont>
    <p:embeddedFont>
      <p:font typeface="Ink Free" panose="03080402000500000000" pitchFamily="66" charset="0"/>
      <p:regular r:id="rId32"/>
    </p:embeddedFont>
    <p:embeddedFont>
      <p:font typeface="Kristen ITC" panose="03050502040202030202" pitchFamily="66" charset="0"/>
      <p:regular r:id="rId33"/>
    </p:embeddedFont>
    <p:embeddedFont>
      <p:font typeface="Tempus Sans ITC" panose="04020404030D07020202" pitchFamily="82" charset="0"/>
      <p:regular r:id="rId34"/>
    </p:embeddedFont>
    <p:embeddedFont>
      <p:font typeface="Verdana" panose="020B0604030504040204" pitchFamily="34" charset="0"/>
      <p:regular r:id="rId35"/>
      <p:bold r:id="rId36"/>
      <p:italic r:id="rId37"/>
      <p:boldItalic r:id="rId38"/>
    </p:embeddedFont>
  </p:embeddedFontLst>
  <p:custDataLst>
    <p:tags r:id="rId39"/>
  </p:custDataLst>
  <p:defaultTextStyle>
    <a:defPPr>
      <a:defRPr lang="en-US"/>
    </a:defPPr>
    <a:lvl1pPr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56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28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00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72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746" userDrawn="1">
          <p15:clr>
            <a:srgbClr val="A4A3A4"/>
          </p15:clr>
        </p15:guide>
        <p15:guide id="2" orient="horz" pos="3253" userDrawn="1">
          <p15:clr>
            <a:srgbClr val="A4A3A4"/>
          </p15:clr>
        </p15:guide>
        <p15:guide id="3" pos="3623" userDrawn="1">
          <p15:clr>
            <a:srgbClr val="A4A3A4"/>
          </p15:clr>
        </p15:guide>
        <p15:guide id="4" pos="479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749A"/>
    <a:srgbClr val="065978"/>
    <a:srgbClr val="E8A102"/>
    <a:srgbClr val="D09E00"/>
    <a:srgbClr val="8EC000"/>
    <a:srgbClr val="F3F19F"/>
    <a:srgbClr val="508CD4"/>
    <a:srgbClr val="A2C2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8" autoAdjust="0"/>
    <p:restoredTop sz="96797" autoAdjust="0"/>
  </p:normalViewPr>
  <p:slideViewPr>
    <p:cSldViewPr showGuides="1">
      <p:cViewPr>
        <p:scale>
          <a:sx n="42" d="100"/>
          <a:sy n="42" d="100"/>
        </p:scale>
        <p:origin x="2904" y="401"/>
      </p:cViewPr>
      <p:guideLst>
        <p:guide orient="horz" pos="2746"/>
        <p:guide orient="horz" pos="3253"/>
        <p:guide pos="3623"/>
        <p:guide pos="4798"/>
      </p:guideLst>
    </p:cSldViewPr>
  </p:slid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2" d="100"/>
          <a:sy n="62" d="100"/>
        </p:scale>
        <p:origin x="3149" y="22"/>
      </p:cViewPr>
      <p:guideLst/>
    </p:cSldViewPr>
  </p:notesViewPr>
  <p:gridSpacing cx="91439" cy="91439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2.fntdata"/><Relationship Id="rId18" Type="http://schemas.openxmlformats.org/officeDocument/2006/relationships/font" Target="fonts/font7.fntdata"/><Relationship Id="rId26" Type="http://schemas.openxmlformats.org/officeDocument/2006/relationships/font" Target="fonts/font15.fntdata"/><Relationship Id="rId39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font" Target="fonts/font10.fntdata"/><Relationship Id="rId34" Type="http://schemas.openxmlformats.org/officeDocument/2006/relationships/font" Target="fonts/font23.fntdata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font" Target="fonts/font1.fntdata"/><Relationship Id="rId17" Type="http://schemas.openxmlformats.org/officeDocument/2006/relationships/font" Target="fonts/font6.fntdata"/><Relationship Id="rId25" Type="http://schemas.openxmlformats.org/officeDocument/2006/relationships/font" Target="fonts/font14.fntdata"/><Relationship Id="rId33" Type="http://schemas.openxmlformats.org/officeDocument/2006/relationships/font" Target="fonts/font22.fntdata"/><Relationship Id="rId38" Type="http://schemas.openxmlformats.org/officeDocument/2006/relationships/font" Target="fonts/font27.fntdata"/><Relationship Id="rId2" Type="http://schemas.openxmlformats.org/officeDocument/2006/relationships/slide" Target="slides/slide1.xml"/><Relationship Id="rId16" Type="http://schemas.openxmlformats.org/officeDocument/2006/relationships/font" Target="fonts/font5.fntdata"/><Relationship Id="rId20" Type="http://schemas.openxmlformats.org/officeDocument/2006/relationships/font" Target="fonts/font9.fntdata"/><Relationship Id="rId29" Type="http://schemas.openxmlformats.org/officeDocument/2006/relationships/font" Target="fonts/font18.fntdata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24" Type="http://schemas.openxmlformats.org/officeDocument/2006/relationships/font" Target="fonts/font13.fntdata"/><Relationship Id="rId32" Type="http://schemas.openxmlformats.org/officeDocument/2006/relationships/font" Target="fonts/font21.fntdata"/><Relationship Id="rId37" Type="http://schemas.openxmlformats.org/officeDocument/2006/relationships/font" Target="fonts/font26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font" Target="fonts/font4.fntdata"/><Relationship Id="rId23" Type="http://schemas.openxmlformats.org/officeDocument/2006/relationships/font" Target="fonts/font12.fntdata"/><Relationship Id="rId28" Type="http://schemas.openxmlformats.org/officeDocument/2006/relationships/font" Target="fonts/font17.fntdata"/><Relationship Id="rId36" Type="http://schemas.openxmlformats.org/officeDocument/2006/relationships/font" Target="fonts/font25.fntdata"/><Relationship Id="rId10" Type="http://schemas.openxmlformats.org/officeDocument/2006/relationships/notesMaster" Target="notesMasters/notesMaster1.xml"/><Relationship Id="rId19" Type="http://schemas.openxmlformats.org/officeDocument/2006/relationships/font" Target="fonts/font8.fntdata"/><Relationship Id="rId31" Type="http://schemas.openxmlformats.org/officeDocument/2006/relationships/font" Target="fonts/font2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3.fntdata"/><Relationship Id="rId22" Type="http://schemas.openxmlformats.org/officeDocument/2006/relationships/font" Target="fonts/font11.fntdata"/><Relationship Id="rId27" Type="http://schemas.openxmlformats.org/officeDocument/2006/relationships/font" Target="fonts/font16.fntdata"/><Relationship Id="rId30" Type="http://schemas.openxmlformats.org/officeDocument/2006/relationships/font" Target="fonts/font19.fntdata"/><Relationship Id="rId35" Type="http://schemas.openxmlformats.org/officeDocument/2006/relationships/font" Target="fonts/font24.fntdata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3C05047-4518-4C96-82D2-118D935B26B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A33D2CE-5963-4E2A-A2C9-7D26931043C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1BA1E7-D2FF-4008-8F02-1768055FEAED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A73545E-E294-46B7-97A3-6A2AFE08DDB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758238"/>
            <a:ext cx="3005138" cy="46196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A2D8EBA-9453-4602-918D-F1AABAB21B3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927475" y="8758238"/>
            <a:ext cx="3005138" cy="46196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915B38-1CAB-4BCB-A045-4549EDE5FD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0130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0375"/>
          </a:xfrm>
          <a:prstGeom prst="rect">
            <a:avLst/>
          </a:prstGeom>
        </p:spPr>
        <p:txBody>
          <a:bodyPr vert="horz" lIns="92309" tIns="46154" rIns="92309" bIns="46154" rtlCol="0"/>
          <a:lstStyle>
            <a:lvl1pPr algn="l" defTabSz="914363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475" y="0"/>
            <a:ext cx="3005138" cy="460375"/>
          </a:xfrm>
          <a:prstGeom prst="rect">
            <a:avLst/>
          </a:prstGeom>
        </p:spPr>
        <p:txBody>
          <a:bodyPr vert="horz" lIns="92309" tIns="46154" rIns="92309" bIns="46154" rtlCol="0"/>
          <a:lstStyle>
            <a:lvl1pPr algn="r" defTabSz="914363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BE8CB8C-0C3F-41F4-891D-82F58F0B3336}" type="datetimeFigureOut">
              <a:rPr lang="en-US"/>
              <a:pPr>
                <a:defRPr/>
              </a:pPr>
              <a:t>10/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30425" y="692150"/>
            <a:ext cx="2673350" cy="3457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09" tIns="46154" rIns="92309" bIns="4615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738" y="4379913"/>
            <a:ext cx="5546725" cy="4148137"/>
          </a:xfrm>
          <a:prstGeom prst="rect">
            <a:avLst/>
          </a:prstGeom>
        </p:spPr>
        <p:txBody>
          <a:bodyPr vert="horz" lIns="92309" tIns="46154" rIns="92309" bIns="46154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58238"/>
            <a:ext cx="3005138" cy="460375"/>
          </a:xfrm>
          <a:prstGeom prst="rect">
            <a:avLst/>
          </a:prstGeom>
        </p:spPr>
        <p:txBody>
          <a:bodyPr vert="horz" lIns="92309" tIns="46154" rIns="92309" bIns="46154" rtlCol="0" anchor="b"/>
          <a:lstStyle>
            <a:lvl1pPr algn="l" defTabSz="914363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475" y="8758238"/>
            <a:ext cx="3005138" cy="460375"/>
          </a:xfrm>
          <a:prstGeom prst="rect">
            <a:avLst/>
          </a:prstGeom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C185E77-C939-4888-8932-9AB2BF13CE5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56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28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00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72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09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90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72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54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130425" y="692150"/>
            <a:ext cx="2673350" cy="3457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70B4612-93F4-4C07-AECD-0A12E5C73E0A}" type="slidenum">
              <a:rPr lang="en-US" altLang="en-US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30425" y="692150"/>
            <a:ext cx="2673350" cy="3457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185E77-C939-4888-8932-9AB2BF13CE5A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02233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Google Shape;152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36788" y="1143000"/>
            <a:ext cx="2384425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53" name="Google Shape;153;p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4" name="Google Shape;154;p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6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rst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96055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her P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3;p3">
            <a:extLst>
              <a:ext uri="{FF2B5EF4-FFF2-40B4-BE49-F238E27FC236}">
                <a16:creationId xmlns:a16="http://schemas.microsoft.com/office/drawing/2014/main" id="{DF0C2AD6-2D4A-464C-B105-D9ACAF78A4AE}"/>
              </a:ext>
            </a:extLst>
          </p:cNvPr>
          <p:cNvSpPr/>
          <p:nvPr userDrawn="1"/>
        </p:nvSpPr>
        <p:spPr>
          <a:xfrm rot="-5400000">
            <a:off x="3777931" y="-3686210"/>
            <a:ext cx="216540" cy="7772399"/>
          </a:xfrm>
          <a:prstGeom prst="round2SameRect">
            <a:avLst>
              <a:gd name="adj1" fmla="val 0"/>
              <a:gd name="adj2" fmla="val 5466"/>
            </a:avLst>
          </a:prstGeom>
          <a:solidFill>
            <a:srgbClr val="0171AB"/>
          </a:solidFill>
          <a:ln>
            <a:noFill/>
          </a:ln>
        </p:spPr>
        <p:txBody>
          <a:bodyPr spcFirstLastPara="1" wrap="square" lIns="64760" tIns="64760" rIns="64760" bIns="6476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992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Google Shape;14;p3">
                <a:extLst>
                  <a:ext uri="{FF2B5EF4-FFF2-40B4-BE49-F238E27FC236}">
                    <a16:creationId xmlns:a16="http://schemas.microsoft.com/office/drawing/2014/main" id="{C4AA9D10-DB35-4319-B9C4-C705F3D2EA89}"/>
                  </a:ext>
                </a:extLst>
              </p:cNvPr>
              <p:cNvSpPr txBox="1"/>
              <p:nvPr userDrawn="1"/>
            </p:nvSpPr>
            <p:spPr>
              <a:xfrm>
                <a:off x="77766" y="57831"/>
                <a:ext cx="7772404" cy="21654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33557" tIns="33557" rIns="33557" bIns="33557" anchor="t" anchorCtr="0">
                <a:noAutofit/>
              </a:bodyPr>
              <a:lstStyle/>
              <a:p>
                <a:pPr>
                  <a:defRPr/>
                </a:pPr>
                <a:r>
                  <a:rPr lang="en-US" sz="1190" b="1" dirty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LO:</a:t>
                </a:r>
                <a:r>
                  <a:rPr lang="en-US" sz="1190" b="1" baseline="0" dirty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 Change</a:t>
                </a:r>
                <a:r>
                  <a:rPr lang="en-US" sz="1190" b="1" dirty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 the vertex form of 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020" b="1" i="1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1020" b="1" i="1" dirty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entury Gothic" panose="020B0502020202020204" pitchFamily="34" charset="0"/>
                          </a:rPr>
                          <m:t>Quadratic</m:t>
                        </m:r>
                      </m:e>
                      <m:sub>
                        <m:r>
                          <a:rPr lang="en-US" sz="1020" b="1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102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anose="020B0502020202020204" pitchFamily="34" charset="0"/>
                  </a:rPr>
                  <a:t> Function </a:t>
                </a:r>
                <a:r>
                  <a:rPr lang="en-US" sz="1190" b="1" dirty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to standard form.</a:t>
                </a:r>
                <a:endParaRPr lang="en-US" sz="119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Google Shape;14;p3">
                <a:extLst>
                  <a:ext uri="{FF2B5EF4-FFF2-40B4-BE49-F238E27FC236}">
                    <a16:creationId xmlns:a16="http://schemas.microsoft.com/office/drawing/2014/main" id="{C4AA9D10-DB35-4319-B9C4-C705F3D2EA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77766" y="57831"/>
                <a:ext cx="7772404" cy="216541"/>
              </a:xfrm>
              <a:prstGeom prst="rect">
                <a:avLst/>
              </a:prstGeom>
              <a:blipFill>
                <a:blip r:embed="rId2"/>
                <a:stretch>
                  <a:fillRect l="-784" t="-5556" b="-41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7277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Slide">
  <p:cSld name="1_Title Slide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3;p3">
            <a:extLst>
              <a:ext uri="{FF2B5EF4-FFF2-40B4-BE49-F238E27FC236}">
                <a16:creationId xmlns:a16="http://schemas.microsoft.com/office/drawing/2014/main" id="{52E77D33-40E4-4E4E-AF45-86C6A30BD2D5}"/>
              </a:ext>
            </a:extLst>
          </p:cNvPr>
          <p:cNvSpPr/>
          <p:nvPr userDrawn="1"/>
        </p:nvSpPr>
        <p:spPr>
          <a:xfrm rot="-5400000">
            <a:off x="3777931" y="-3686210"/>
            <a:ext cx="216540" cy="7772399"/>
          </a:xfrm>
          <a:prstGeom prst="round2SameRect">
            <a:avLst>
              <a:gd name="adj1" fmla="val 0"/>
              <a:gd name="adj2" fmla="val 5466"/>
            </a:avLst>
          </a:prstGeom>
          <a:solidFill>
            <a:srgbClr val="0171AB"/>
          </a:solidFill>
          <a:ln>
            <a:noFill/>
          </a:ln>
        </p:spPr>
        <p:txBody>
          <a:bodyPr spcFirstLastPara="1" wrap="square" lIns="64760" tIns="64760" rIns="64760" bIns="6476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992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Google Shape;14;p3">
                <a:extLst>
                  <a:ext uri="{FF2B5EF4-FFF2-40B4-BE49-F238E27FC236}">
                    <a16:creationId xmlns:a16="http://schemas.microsoft.com/office/drawing/2014/main" id="{F3D46657-1041-4577-8DAB-6EEB1E86C14C}"/>
                  </a:ext>
                </a:extLst>
              </p:cNvPr>
              <p:cNvSpPr txBox="1"/>
              <p:nvPr userDrawn="1"/>
            </p:nvSpPr>
            <p:spPr>
              <a:xfrm>
                <a:off x="77766" y="57831"/>
                <a:ext cx="7772404" cy="21654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33557" tIns="33557" rIns="33557" bIns="33557" anchor="t" anchorCtr="0">
                <a:noAutofit/>
              </a:bodyPr>
              <a:lstStyle/>
              <a:p>
                <a:pPr>
                  <a:defRPr/>
                </a:pPr>
                <a:r>
                  <a:rPr lang="en-US" sz="1190" b="1" dirty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LO:</a:t>
                </a:r>
                <a:r>
                  <a:rPr lang="en-US" sz="1190" b="1" baseline="0" dirty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 Change</a:t>
                </a:r>
                <a:r>
                  <a:rPr lang="en-US" sz="1190" b="1" dirty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 the vertex form of 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020" b="1" i="1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1020" b="1" i="1" dirty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entury Gothic" panose="020B0502020202020204" pitchFamily="34" charset="0"/>
                          </a:rPr>
                          <m:t>Quadratic</m:t>
                        </m:r>
                      </m:e>
                      <m:sub>
                        <m:r>
                          <a:rPr lang="en-US" sz="1020" b="1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1020" b="1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anose="020B0502020202020204" pitchFamily="34" charset="0"/>
                  </a:rPr>
                  <a:t> Function </a:t>
                </a:r>
                <a:r>
                  <a:rPr lang="en-US" sz="1190" b="1" dirty="0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to standard form.</a:t>
                </a:r>
                <a:endParaRPr lang="en-US" sz="119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Google Shape;14;p3">
                <a:extLst>
                  <a:ext uri="{FF2B5EF4-FFF2-40B4-BE49-F238E27FC236}">
                    <a16:creationId xmlns:a16="http://schemas.microsoft.com/office/drawing/2014/main" id="{F3D46657-1041-4577-8DAB-6EEB1E86C1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77766" y="57831"/>
                <a:ext cx="7772404" cy="216541"/>
              </a:xfrm>
              <a:prstGeom prst="rect">
                <a:avLst/>
              </a:prstGeom>
              <a:blipFill>
                <a:blip r:embed="rId2"/>
                <a:stretch>
                  <a:fillRect l="-784" t="-5556" b="-41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99144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98" r:id="rId1"/>
    <p:sldLayoutId id="2147483999" r:id="rId2"/>
    <p:sldLayoutId id="2147484001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74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5pPr>
      <a:lvl6pPr marL="388620" algn="ctr" rtl="0" fontAlgn="base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6pPr>
      <a:lvl7pPr marL="777240" algn="ctr" rtl="0" fontAlgn="base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7pPr>
      <a:lvl8pPr marL="1165860" algn="ctr" rtl="0" fontAlgn="base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8pPr>
      <a:lvl9pPr marL="1554480" algn="ctr" rtl="0" fontAlgn="base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9pPr>
    </p:titleStyle>
    <p:bodyStyle>
      <a:lvl1pPr marL="291465" indent="-29146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1pPr>
      <a:lvl2pPr marL="631508" indent="-242888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380" kern="1200">
          <a:solidFill>
            <a:schemeClr val="tx1"/>
          </a:solidFill>
          <a:latin typeface="+mn-lt"/>
          <a:ea typeface="+mn-ea"/>
          <a:cs typeface="+mn-cs"/>
        </a:defRPr>
      </a:lvl2pPr>
      <a:lvl3pPr marL="971550" indent="-19431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360170" indent="-19431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48790" indent="-19431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37410" indent="-194310" algn="l" defTabSz="777240" rtl="0" eaLnBrk="1" latinLnBrk="0" hangingPunct="1">
        <a:spcBef>
          <a:spcPct val="20000"/>
        </a:spcBef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26030" indent="-194310" algn="l" defTabSz="777240" rtl="0" eaLnBrk="1" latinLnBrk="0" hangingPunct="1">
        <a:spcBef>
          <a:spcPct val="20000"/>
        </a:spcBef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2914650" indent="-194310" algn="l" defTabSz="777240" rtl="0" eaLnBrk="1" latinLnBrk="0" hangingPunct="1">
        <a:spcBef>
          <a:spcPct val="20000"/>
        </a:spcBef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270" indent="-194310" algn="l" defTabSz="777240" rtl="0" eaLnBrk="1" latinLnBrk="0" hangingPunct="1">
        <a:spcBef>
          <a:spcPct val="20000"/>
        </a:spcBef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1pPr>
      <a:lvl2pPr marL="38862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2pPr>
      <a:lvl3pPr marL="77724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3pPr>
      <a:lvl4pPr marL="116586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5pPr>
      <a:lvl6pPr marL="194310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6pPr>
      <a:lvl7pPr marL="233172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7pPr>
      <a:lvl8pPr marL="272034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9.png"/><Relationship Id="rId18" Type="http://schemas.openxmlformats.org/officeDocument/2006/relationships/image" Target="../media/image14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8.png"/><Relationship Id="rId17" Type="http://schemas.openxmlformats.org/officeDocument/2006/relationships/image" Target="../media/image13.png"/><Relationship Id="rId2" Type="http://schemas.openxmlformats.org/officeDocument/2006/relationships/tags" Target="../tags/tag2.xml"/><Relationship Id="rId16" Type="http://schemas.openxmlformats.org/officeDocument/2006/relationships/image" Target="../media/image12.png"/><Relationship Id="rId20" Type="http://schemas.openxmlformats.org/officeDocument/2006/relationships/image" Target="../media/image1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image" Target="../media/image7.png"/><Relationship Id="rId5" Type="http://schemas.openxmlformats.org/officeDocument/2006/relationships/image" Target="../media/image3.png"/><Relationship Id="rId15" Type="http://schemas.openxmlformats.org/officeDocument/2006/relationships/image" Target="../media/image11.png"/><Relationship Id="rId10" Type="http://schemas.openxmlformats.org/officeDocument/2006/relationships/image" Target="../media/image6.png"/><Relationship Id="rId19" Type="http://schemas.openxmlformats.org/officeDocument/2006/relationships/image" Target="../media/image15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png"/><Relationship Id="rId1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Relationship Id="rId1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0.png"/><Relationship Id="rId12" Type="http://schemas.openxmlformats.org/officeDocument/2006/relationships/image" Target="../media/image32.png"/><Relationship Id="rId2" Type="http://schemas.openxmlformats.org/officeDocument/2006/relationships/image" Target="../media/image20.png"/><Relationship Id="rId16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11" Type="http://schemas.openxmlformats.org/officeDocument/2006/relationships/image" Target="../media/image31.png"/><Relationship Id="rId5" Type="http://schemas.openxmlformats.org/officeDocument/2006/relationships/image" Target="../media/image23.png"/><Relationship Id="rId15" Type="http://schemas.openxmlformats.org/officeDocument/2006/relationships/image" Target="../media/image34.png"/><Relationship Id="rId10" Type="http://schemas.openxmlformats.org/officeDocument/2006/relationships/image" Target="../media/image16.png"/><Relationship Id="rId4" Type="http://schemas.openxmlformats.org/officeDocument/2006/relationships/image" Target="../media/image29.png"/><Relationship Id="rId9" Type="http://schemas.openxmlformats.org/officeDocument/2006/relationships/image" Target="../media/image15.png"/><Relationship Id="rId14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6.png"/><Relationship Id="rId7" Type="http://schemas.openxmlformats.org/officeDocument/2006/relationships/image" Target="../media/image24.png"/><Relationship Id="rId12" Type="http://schemas.openxmlformats.org/officeDocument/2006/relationships/image" Target="../media/image4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11" Type="http://schemas.openxmlformats.org/officeDocument/2006/relationships/image" Target="../media/image27.png"/><Relationship Id="rId5" Type="http://schemas.openxmlformats.org/officeDocument/2006/relationships/image" Target="../media/image23.png"/><Relationship Id="rId10" Type="http://schemas.openxmlformats.org/officeDocument/2006/relationships/image" Target="../media/image26.png"/><Relationship Id="rId4" Type="http://schemas.openxmlformats.org/officeDocument/2006/relationships/image" Target="../media/image37.png"/><Relationship Id="rId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1.png"/><Relationship Id="rId7" Type="http://schemas.openxmlformats.org/officeDocument/2006/relationships/image" Target="../media/image27.png"/><Relationship Id="rId12" Type="http://schemas.openxmlformats.org/officeDocument/2006/relationships/image" Target="../media/image4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11" Type="http://schemas.openxmlformats.org/officeDocument/2006/relationships/image" Target="../media/image46.png"/><Relationship Id="rId5" Type="http://schemas.openxmlformats.org/officeDocument/2006/relationships/image" Target="../media/image23.png"/><Relationship Id="rId10" Type="http://schemas.openxmlformats.org/officeDocument/2006/relationships/image" Target="../media/image45.png"/><Relationship Id="rId4" Type="http://schemas.openxmlformats.org/officeDocument/2006/relationships/image" Target="../media/image42.png"/><Relationship Id="rId9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7" name="Group 5"/>
          <p:cNvGrpSpPr>
            <a:grpSpLocks/>
          </p:cNvGrpSpPr>
          <p:nvPr/>
        </p:nvGrpSpPr>
        <p:grpSpPr bwMode="auto">
          <a:xfrm>
            <a:off x="5052919" y="3923269"/>
            <a:ext cx="2571052" cy="1587050"/>
            <a:chOff x="6750050" y="3886200"/>
            <a:chExt cx="691437" cy="1866348"/>
          </a:xfrm>
        </p:grpSpPr>
        <p:sp>
          <p:nvSpPr>
            <p:cNvPr id="36" name="Rectangle 35"/>
            <p:cNvSpPr/>
            <p:nvPr/>
          </p:nvSpPr>
          <p:spPr bwMode="auto">
            <a:xfrm>
              <a:off x="6750050" y="3886200"/>
              <a:ext cx="691437" cy="1866348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tIns="256489" rIns="38862">
              <a:spAutoFit/>
            </a:bodyPr>
            <a:lstStyle/>
            <a:p>
              <a:pPr>
                <a:tabLst>
                  <a:tab pos="-48578" algn="l"/>
                </a:tabLst>
                <a:defRPr/>
              </a:pPr>
              <a:r>
                <a:rPr lang="en-US" sz="1190" dirty="0">
                  <a:solidFill>
                    <a:schemeClr val="tx1"/>
                  </a:solidFill>
                  <a:latin typeface="Verdana" pitchFamily="34" charset="0"/>
                </a:rPr>
                <a:t>Students, you already know how to identify the </a:t>
              </a:r>
              <a:r>
                <a:rPr lang="en-US" sz="1190" b="1" i="1" dirty="0">
                  <a:solidFill>
                    <a:srgbClr val="7030A0"/>
                  </a:solidFill>
                  <a:latin typeface="Verdana" pitchFamily="34" charset="0"/>
                </a:rPr>
                <a:t>a, h, &amp; k </a:t>
              </a:r>
              <a:r>
                <a:rPr lang="en-US" sz="1190" dirty="0">
                  <a:solidFill>
                    <a:schemeClr val="tx1"/>
                  </a:solidFill>
                  <a:latin typeface="Verdana" pitchFamily="34" charset="0"/>
                </a:rPr>
                <a:t>of the quadratic functions in the Vertex form</a:t>
              </a:r>
              <a:r>
                <a:rPr lang="en-US" sz="1190" b="1" dirty="0">
                  <a:solidFill>
                    <a:schemeClr val="tx1"/>
                  </a:solidFill>
                  <a:latin typeface="Verdana" pitchFamily="34" charset="0"/>
                </a:rPr>
                <a:t>. </a:t>
              </a:r>
              <a:r>
                <a:rPr lang="en-US" sz="1190" dirty="0">
                  <a:solidFill>
                    <a:schemeClr val="tx1"/>
                  </a:solidFill>
                  <a:latin typeface="Verdana" pitchFamily="34" charset="0"/>
                </a:rPr>
                <a:t>Today, we will learn how to change the </a:t>
              </a:r>
              <a:r>
                <a:rPr lang="en-US" sz="1190" i="1" dirty="0">
                  <a:solidFill>
                    <a:schemeClr val="tx1"/>
                  </a:solidFill>
                  <a:latin typeface="Verdana" pitchFamily="34" charset="0"/>
                </a:rPr>
                <a:t>Vertex</a:t>
              </a:r>
              <a:r>
                <a:rPr lang="en-US" sz="1190" dirty="0">
                  <a:solidFill>
                    <a:schemeClr val="tx1"/>
                  </a:solidFill>
                  <a:latin typeface="Verdana" pitchFamily="34" charset="0"/>
                </a:rPr>
                <a:t> form of a quadratic functions into a </a:t>
              </a:r>
              <a:r>
                <a:rPr lang="en-US" sz="1190" i="1" dirty="0">
                  <a:solidFill>
                    <a:schemeClr val="tx1"/>
                  </a:solidFill>
                  <a:latin typeface="Verdana" pitchFamily="34" charset="0"/>
                </a:rPr>
                <a:t>Standard Form.</a:t>
              </a:r>
              <a:endParaRPr lang="en-US" sz="1190" dirty="0">
                <a:solidFill>
                  <a:schemeClr val="tx1"/>
                </a:solidFill>
                <a:latin typeface="Verdana" pitchFamily="34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6753225" y="3896509"/>
              <a:ext cx="688262" cy="204521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190" b="1" dirty="0">
                  <a:latin typeface="Gill Sans MT" pitchFamily="34" charset="0"/>
                </a:rPr>
                <a:t>Make Connection</a:t>
              </a:r>
            </a:p>
          </p:txBody>
        </p:sp>
      </p:grpSp>
      <p:sp>
        <p:nvSpPr>
          <p:cNvPr id="53" name="Rectangle 130"/>
          <p:cNvSpPr/>
          <p:nvPr/>
        </p:nvSpPr>
        <p:spPr>
          <a:xfrm>
            <a:off x="77096" y="797161"/>
            <a:ext cx="1943079" cy="216644"/>
          </a:xfrm>
          <a:custGeom>
            <a:avLst/>
            <a:gdLst/>
            <a:ahLst/>
            <a:cxnLst/>
            <a:rect l="l" t="t" r="r" b="b"/>
            <a:pathLst>
              <a:path w="2214255" h="247650">
                <a:moveTo>
                  <a:pt x="2113281" y="0"/>
                </a:moveTo>
                <a:lnTo>
                  <a:pt x="2214255" y="123825"/>
                </a:lnTo>
                <a:lnTo>
                  <a:pt x="2113281" y="247650"/>
                </a:lnTo>
                <a:lnTo>
                  <a:pt x="2113281" y="247269"/>
                </a:lnTo>
                <a:lnTo>
                  <a:pt x="0" y="247269"/>
                </a:lnTo>
                <a:lnTo>
                  <a:pt x="0" y="381"/>
                </a:lnTo>
                <a:lnTo>
                  <a:pt x="2113281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Activate Prior Knowledge: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D927C7C-87B7-47B3-BCAF-6710743FB17A}"/>
              </a:ext>
            </a:extLst>
          </p:cNvPr>
          <p:cNvGrpSpPr/>
          <p:nvPr/>
        </p:nvGrpSpPr>
        <p:grpSpPr>
          <a:xfrm>
            <a:off x="777579" y="1152770"/>
            <a:ext cx="2705496" cy="2105903"/>
            <a:chOff x="457245" y="3385531"/>
            <a:chExt cx="3182937" cy="2477533"/>
          </a:xfrm>
        </p:grpSpPr>
        <p:grpSp>
          <p:nvGrpSpPr>
            <p:cNvPr id="79" name="Group 34">
              <a:extLst>
                <a:ext uri="{FF2B5EF4-FFF2-40B4-BE49-F238E27FC236}">
                  <a16:creationId xmlns:a16="http://schemas.microsoft.com/office/drawing/2014/main" id="{A31E5489-DE98-4E74-937F-94D5E8561E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45" y="3385531"/>
              <a:ext cx="3182937" cy="2477533"/>
              <a:chOff x="6870701" y="68553"/>
              <a:chExt cx="1921068" cy="1002626"/>
            </a:xfrm>
          </p:grpSpPr>
          <p:grpSp>
            <p:nvGrpSpPr>
              <p:cNvPr id="80" name="Group 10">
                <a:extLst>
                  <a:ext uri="{FF2B5EF4-FFF2-40B4-BE49-F238E27FC236}">
                    <a16:creationId xmlns:a16="http://schemas.microsoft.com/office/drawing/2014/main" id="{9A7DEF59-5C15-4D18-AC2C-BA2A5FBE26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70701" y="109497"/>
                <a:ext cx="1921068" cy="961682"/>
                <a:chOff x="4608031" y="881485"/>
                <a:chExt cx="4711526" cy="3493781"/>
              </a:xfrm>
            </p:grpSpPr>
            <p:sp>
              <p:nvSpPr>
                <p:cNvPr id="82" name="Rectangle 3">
                  <a:extLst>
                    <a:ext uri="{FF2B5EF4-FFF2-40B4-BE49-F238E27FC236}">
                      <a16:creationId xmlns:a16="http://schemas.microsoft.com/office/drawing/2014/main" id="{694F5AF2-D94D-4E5B-BEEA-3F6FDC608213}"/>
                    </a:ext>
                  </a:extLst>
                </p:cNvPr>
                <p:cNvSpPr/>
                <p:nvPr/>
              </p:nvSpPr>
              <p:spPr>
                <a:xfrm>
                  <a:off x="4608031" y="881485"/>
                  <a:ext cx="4711526" cy="3493781"/>
                </a:xfrm>
                <a:custGeom>
                  <a:avLst/>
                  <a:gdLst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849703" h="3036386">
                      <a:moveTo>
                        <a:pt x="0" y="0"/>
                      </a:moveTo>
                      <a:cubicBezTo>
                        <a:pt x="1421020" y="300625"/>
                        <a:pt x="2416156" y="288099"/>
                        <a:pt x="3849703" y="0"/>
                      </a:cubicBezTo>
                      <a:cubicBezTo>
                        <a:pt x="3486448" y="1112337"/>
                        <a:pt x="3661812" y="2237200"/>
                        <a:pt x="3849703" y="3036386"/>
                      </a:cubicBezTo>
                      <a:cubicBezTo>
                        <a:pt x="2516364" y="2911126"/>
                        <a:pt x="1045239" y="2961230"/>
                        <a:pt x="0" y="3036386"/>
                      </a:cubicBezTo>
                      <a:cubicBezTo>
                        <a:pt x="62630" y="1999206"/>
                        <a:pt x="125261" y="1325280"/>
                        <a:pt x="0" y="0"/>
                      </a:cubicBezTo>
                      <a:close/>
                    </a:path>
                  </a:pathLst>
                </a:custGeom>
                <a:solidFill>
                  <a:schemeClr val="tx1">
                    <a:alpha val="57000"/>
                  </a:schemeClr>
                </a:solidFill>
                <a:ln>
                  <a:noFill/>
                </a:ln>
                <a:effectLst>
                  <a:softEdge rad="1270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dirty="0"/>
                    <a:t> </a:t>
                  </a:r>
                </a:p>
              </p:txBody>
            </p:sp>
            <p:sp>
              <p:nvSpPr>
                <p:cNvPr id="83" name="Rectangle 21">
                  <a:extLst>
                    <a:ext uri="{FF2B5EF4-FFF2-40B4-BE49-F238E27FC236}">
                      <a16:creationId xmlns:a16="http://schemas.microsoft.com/office/drawing/2014/main" id="{E9149C77-F34B-4994-BE68-826410842467}"/>
                    </a:ext>
                  </a:extLst>
                </p:cNvPr>
                <p:cNvSpPr/>
                <p:nvPr/>
              </p:nvSpPr>
              <p:spPr>
                <a:xfrm>
                  <a:off x="4812471" y="916084"/>
                  <a:ext cx="4128755" cy="2894182"/>
                </a:xfrm>
                <a:custGeom>
                  <a:avLst/>
                  <a:gdLst>
                    <a:gd name="connsiteX0" fmla="*/ 0 w 2148868"/>
                    <a:gd name="connsiteY0" fmla="*/ 0 h 1694881"/>
                    <a:gd name="connsiteX1" fmla="*/ 2148868 w 2148868"/>
                    <a:gd name="connsiteY1" fmla="*/ 0 h 1694881"/>
                    <a:gd name="connsiteX2" fmla="*/ 2148868 w 2148868"/>
                    <a:gd name="connsiteY2" fmla="*/ 1694881 h 1694881"/>
                    <a:gd name="connsiteX3" fmla="*/ 0 w 2148868"/>
                    <a:gd name="connsiteY3" fmla="*/ 1694881 h 1694881"/>
                    <a:gd name="connsiteX4" fmla="*/ 0 w 2148868"/>
                    <a:gd name="connsiteY4" fmla="*/ 0 h 1694881"/>
                    <a:gd name="connsiteX0" fmla="*/ 0 w 2148868"/>
                    <a:gd name="connsiteY0" fmla="*/ 0 h 1694881"/>
                    <a:gd name="connsiteX1" fmla="*/ 2148868 w 2148868"/>
                    <a:gd name="connsiteY1" fmla="*/ 0 h 1694881"/>
                    <a:gd name="connsiteX2" fmla="*/ 2148868 w 2148868"/>
                    <a:gd name="connsiteY2" fmla="*/ 1694881 h 1694881"/>
                    <a:gd name="connsiteX3" fmla="*/ 0 w 2148868"/>
                    <a:gd name="connsiteY3" fmla="*/ 1694881 h 1694881"/>
                    <a:gd name="connsiteX4" fmla="*/ 0 w 2148868"/>
                    <a:gd name="connsiteY4" fmla="*/ 0 h 1694881"/>
                    <a:gd name="connsiteX0" fmla="*/ 0 w 2148868"/>
                    <a:gd name="connsiteY0" fmla="*/ 0 h 1694881"/>
                    <a:gd name="connsiteX1" fmla="*/ 2148868 w 2148868"/>
                    <a:gd name="connsiteY1" fmla="*/ 0 h 1694881"/>
                    <a:gd name="connsiteX2" fmla="*/ 2148868 w 2148868"/>
                    <a:gd name="connsiteY2" fmla="*/ 1694881 h 1694881"/>
                    <a:gd name="connsiteX3" fmla="*/ 0 w 2148868"/>
                    <a:gd name="connsiteY3" fmla="*/ 1694881 h 1694881"/>
                    <a:gd name="connsiteX4" fmla="*/ 0 w 2148868"/>
                    <a:gd name="connsiteY4" fmla="*/ 0 h 1694881"/>
                    <a:gd name="connsiteX0" fmla="*/ 0 w 2148868"/>
                    <a:gd name="connsiteY0" fmla="*/ 0 h 1694881"/>
                    <a:gd name="connsiteX1" fmla="*/ 2148868 w 2148868"/>
                    <a:gd name="connsiteY1" fmla="*/ 0 h 1694881"/>
                    <a:gd name="connsiteX2" fmla="*/ 2148868 w 2148868"/>
                    <a:gd name="connsiteY2" fmla="*/ 1694881 h 1694881"/>
                    <a:gd name="connsiteX3" fmla="*/ 0 w 2148868"/>
                    <a:gd name="connsiteY3" fmla="*/ 1694881 h 1694881"/>
                    <a:gd name="connsiteX4" fmla="*/ 0 w 2148868"/>
                    <a:gd name="connsiteY4" fmla="*/ 0 h 1694881"/>
                    <a:gd name="connsiteX0" fmla="*/ 0 w 2148868"/>
                    <a:gd name="connsiteY0" fmla="*/ 0 h 1694881"/>
                    <a:gd name="connsiteX1" fmla="*/ 2148868 w 2148868"/>
                    <a:gd name="connsiteY1" fmla="*/ 0 h 1694881"/>
                    <a:gd name="connsiteX2" fmla="*/ 2148868 w 2148868"/>
                    <a:gd name="connsiteY2" fmla="*/ 1694881 h 1694881"/>
                    <a:gd name="connsiteX3" fmla="*/ 0 w 2148868"/>
                    <a:gd name="connsiteY3" fmla="*/ 1694881 h 1694881"/>
                    <a:gd name="connsiteX4" fmla="*/ 0 w 2148868"/>
                    <a:gd name="connsiteY4" fmla="*/ 0 h 1694881"/>
                    <a:gd name="connsiteX0" fmla="*/ 0 w 2148868"/>
                    <a:gd name="connsiteY0" fmla="*/ 0 h 1694881"/>
                    <a:gd name="connsiteX1" fmla="*/ 2148868 w 2148868"/>
                    <a:gd name="connsiteY1" fmla="*/ 0 h 1694881"/>
                    <a:gd name="connsiteX2" fmla="*/ 2148868 w 2148868"/>
                    <a:gd name="connsiteY2" fmla="*/ 1694881 h 1694881"/>
                    <a:gd name="connsiteX3" fmla="*/ 0 w 2148868"/>
                    <a:gd name="connsiteY3" fmla="*/ 1694881 h 1694881"/>
                    <a:gd name="connsiteX4" fmla="*/ 0 w 2148868"/>
                    <a:gd name="connsiteY4" fmla="*/ 0 h 1694881"/>
                    <a:gd name="connsiteX0" fmla="*/ 0 w 2148868"/>
                    <a:gd name="connsiteY0" fmla="*/ 0 h 1694881"/>
                    <a:gd name="connsiteX1" fmla="*/ 2148868 w 2148868"/>
                    <a:gd name="connsiteY1" fmla="*/ 0 h 1694881"/>
                    <a:gd name="connsiteX2" fmla="*/ 2148868 w 2148868"/>
                    <a:gd name="connsiteY2" fmla="*/ 1694881 h 1694881"/>
                    <a:gd name="connsiteX3" fmla="*/ 0 w 2148868"/>
                    <a:gd name="connsiteY3" fmla="*/ 1694881 h 1694881"/>
                    <a:gd name="connsiteX4" fmla="*/ 0 w 2148868"/>
                    <a:gd name="connsiteY4" fmla="*/ 0 h 1694881"/>
                    <a:gd name="connsiteX0" fmla="*/ 0 w 2148868"/>
                    <a:gd name="connsiteY0" fmla="*/ 0 h 1694881"/>
                    <a:gd name="connsiteX1" fmla="*/ 2148868 w 2148868"/>
                    <a:gd name="connsiteY1" fmla="*/ 0 h 1694881"/>
                    <a:gd name="connsiteX2" fmla="*/ 2148868 w 2148868"/>
                    <a:gd name="connsiteY2" fmla="*/ 1694881 h 1694881"/>
                    <a:gd name="connsiteX3" fmla="*/ 0 w 2148868"/>
                    <a:gd name="connsiteY3" fmla="*/ 1694881 h 1694881"/>
                    <a:gd name="connsiteX4" fmla="*/ 0 w 2148868"/>
                    <a:gd name="connsiteY4" fmla="*/ 0 h 1694881"/>
                    <a:gd name="connsiteX0" fmla="*/ 0 w 2148868"/>
                    <a:gd name="connsiteY0" fmla="*/ 0 h 1694881"/>
                    <a:gd name="connsiteX1" fmla="*/ 2148868 w 2148868"/>
                    <a:gd name="connsiteY1" fmla="*/ 0 h 1694881"/>
                    <a:gd name="connsiteX2" fmla="*/ 2148868 w 2148868"/>
                    <a:gd name="connsiteY2" fmla="*/ 1694881 h 1694881"/>
                    <a:gd name="connsiteX3" fmla="*/ 0 w 2148868"/>
                    <a:gd name="connsiteY3" fmla="*/ 1694881 h 1694881"/>
                    <a:gd name="connsiteX4" fmla="*/ 0 w 2148868"/>
                    <a:gd name="connsiteY4" fmla="*/ 0 h 1694881"/>
                    <a:gd name="connsiteX0" fmla="*/ 0 w 2148868"/>
                    <a:gd name="connsiteY0" fmla="*/ 0 h 1694881"/>
                    <a:gd name="connsiteX1" fmla="*/ 2148868 w 2148868"/>
                    <a:gd name="connsiteY1" fmla="*/ 0 h 1694881"/>
                    <a:gd name="connsiteX2" fmla="*/ 2148868 w 2148868"/>
                    <a:gd name="connsiteY2" fmla="*/ 1694881 h 1694881"/>
                    <a:gd name="connsiteX3" fmla="*/ 0 w 2148868"/>
                    <a:gd name="connsiteY3" fmla="*/ 1694881 h 1694881"/>
                    <a:gd name="connsiteX4" fmla="*/ 0 w 2148868"/>
                    <a:gd name="connsiteY4" fmla="*/ 0 h 16948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148868" h="1694881">
                      <a:moveTo>
                        <a:pt x="0" y="0"/>
                      </a:moveTo>
                      <a:lnTo>
                        <a:pt x="2148868" y="0"/>
                      </a:lnTo>
                      <a:cubicBezTo>
                        <a:pt x="2134580" y="564960"/>
                        <a:pt x="2135533" y="1048958"/>
                        <a:pt x="2148868" y="1694881"/>
                      </a:cubicBezTo>
                      <a:cubicBezTo>
                        <a:pt x="1440199" y="1672021"/>
                        <a:pt x="716289" y="1664401"/>
                        <a:pt x="0" y="1694881"/>
                      </a:cubicBezTo>
                      <a:cubicBezTo>
                        <a:pt x="7620" y="1129921"/>
                        <a:pt x="15240" y="564960"/>
                        <a:pt x="0" y="0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17000">
                      <a:srgbClr val="FAF9D6"/>
                    </a:gs>
                    <a:gs pos="50000">
                      <a:srgbClr val="FFFEE2"/>
                    </a:gs>
                    <a:gs pos="88000">
                      <a:srgbClr val="FEFDC7"/>
                    </a:gs>
                  </a:gsLst>
                  <a:lin ang="270000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dirty="0"/>
                    <a:t> </a:t>
                  </a:r>
                </a:p>
              </p:txBody>
            </p:sp>
          </p:grpSp>
          <p:sp>
            <p:nvSpPr>
              <p:cNvPr id="81" name="Tape">
                <a:extLst>
                  <a:ext uri="{FF2B5EF4-FFF2-40B4-BE49-F238E27FC236}">
                    <a16:creationId xmlns:a16="http://schemas.microsoft.com/office/drawing/2014/main" id="{25FC9C33-6FE5-4646-8A7C-5EAF412DE521}"/>
                  </a:ext>
                </a:extLst>
              </p:cNvPr>
              <p:cNvSpPr/>
              <p:nvPr/>
            </p:nvSpPr>
            <p:spPr bwMode="auto">
              <a:xfrm rot="5400000">
                <a:off x="7663548" y="-315690"/>
                <a:ext cx="114526" cy="883011"/>
              </a:xfrm>
              <a:custGeom>
                <a:avLst/>
                <a:gdLst>
                  <a:gd name="connsiteX0" fmla="*/ 0 w 234247"/>
                  <a:gd name="connsiteY0" fmla="*/ 0 h 920626"/>
                  <a:gd name="connsiteX1" fmla="*/ 234247 w 234247"/>
                  <a:gd name="connsiteY1" fmla="*/ 0 h 920626"/>
                  <a:gd name="connsiteX2" fmla="*/ 234247 w 234247"/>
                  <a:gd name="connsiteY2" fmla="*/ 920626 h 920626"/>
                  <a:gd name="connsiteX3" fmla="*/ 0 w 234247"/>
                  <a:gd name="connsiteY3" fmla="*/ 920626 h 920626"/>
                  <a:gd name="connsiteX4" fmla="*/ 0 w 234247"/>
                  <a:gd name="connsiteY4" fmla="*/ 0 h 920626"/>
                  <a:gd name="connsiteX0" fmla="*/ 0 w 234247"/>
                  <a:gd name="connsiteY0" fmla="*/ 0 h 920626"/>
                  <a:gd name="connsiteX1" fmla="*/ 62185 w 234247"/>
                  <a:gd name="connsiteY1" fmla="*/ 4637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138385 w 234247"/>
                  <a:gd name="connsiteY2" fmla="*/ 14162 h 920626"/>
                  <a:gd name="connsiteX3" fmla="*/ 234247 w 234247"/>
                  <a:gd name="connsiteY3" fmla="*/ 0 h 920626"/>
                  <a:gd name="connsiteX4" fmla="*/ 234247 w 234247"/>
                  <a:gd name="connsiteY4" fmla="*/ 920626 h 920626"/>
                  <a:gd name="connsiteX5" fmla="*/ 0 w 234247"/>
                  <a:gd name="connsiteY5" fmla="*/ 920626 h 920626"/>
                  <a:gd name="connsiteX6" fmla="*/ 0 w 234247"/>
                  <a:gd name="connsiteY6" fmla="*/ 0 h 920626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234247 w 234247"/>
                  <a:gd name="connsiteY3" fmla="*/ 8066 h 928692"/>
                  <a:gd name="connsiteX4" fmla="*/ 234247 w 234247"/>
                  <a:gd name="connsiteY4" fmla="*/ 928692 h 928692"/>
                  <a:gd name="connsiteX5" fmla="*/ 0 w 234247"/>
                  <a:gd name="connsiteY5" fmla="*/ 928692 h 928692"/>
                  <a:gd name="connsiteX6" fmla="*/ 0 w 234247"/>
                  <a:gd name="connsiteY6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9660 w 234247"/>
                  <a:gd name="connsiteY3" fmla="*/ 3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91 w 234247"/>
                  <a:gd name="connsiteY3" fmla="*/ 6349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0 w 234250"/>
                  <a:gd name="connsiteY6" fmla="*/ 930154 h 930154"/>
                  <a:gd name="connsiteX7" fmla="*/ 0 w 234250"/>
                  <a:gd name="connsiteY7" fmla="*/ 9528 h 930154"/>
                  <a:gd name="connsiteX0" fmla="*/ 0 w 234250"/>
                  <a:gd name="connsiteY0" fmla="*/ 9528 h 931740"/>
                  <a:gd name="connsiteX1" fmla="*/ 65360 w 234250"/>
                  <a:gd name="connsiteY1" fmla="*/ 20511 h 931740"/>
                  <a:gd name="connsiteX2" fmla="*/ 112988 w 234250"/>
                  <a:gd name="connsiteY2" fmla="*/ 1462 h 931740"/>
                  <a:gd name="connsiteX3" fmla="*/ 176491 w 234250"/>
                  <a:gd name="connsiteY3" fmla="*/ 7811 h 931740"/>
                  <a:gd name="connsiteX4" fmla="*/ 234250 w 234250"/>
                  <a:gd name="connsiteY4" fmla="*/ 0 h 931740"/>
                  <a:gd name="connsiteX5" fmla="*/ 234247 w 234250"/>
                  <a:gd name="connsiteY5" fmla="*/ 930154 h 931740"/>
                  <a:gd name="connsiteX6" fmla="*/ 43134 w 234250"/>
                  <a:gd name="connsiteY6" fmla="*/ 931740 h 931740"/>
                  <a:gd name="connsiteX7" fmla="*/ 0 w 234250"/>
                  <a:gd name="connsiteY7" fmla="*/ 930154 h 931740"/>
                  <a:gd name="connsiteX8" fmla="*/ 0 w 234250"/>
                  <a:gd name="connsiteY8" fmla="*/ 9528 h 931740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43134 w 234250"/>
                  <a:gd name="connsiteY6" fmla="*/ 922215 h 930154"/>
                  <a:gd name="connsiteX7" fmla="*/ 0 w 234250"/>
                  <a:gd name="connsiteY7" fmla="*/ 930154 h 930154"/>
                  <a:gd name="connsiteX8" fmla="*/ 0 w 234250"/>
                  <a:gd name="connsiteY8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84409 w 234250"/>
                  <a:gd name="connsiteY6" fmla="*/ 925390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93934 w 234250"/>
                  <a:gd name="connsiteY6" fmla="*/ 928565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29359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9978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89978 w 234250"/>
                  <a:gd name="connsiteY7" fmla="*/ 924596 h 930154"/>
                  <a:gd name="connsiteX8" fmla="*/ 147115 w 234250"/>
                  <a:gd name="connsiteY8" fmla="*/ 919834 h 930154"/>
                  <a:gd name="connsiteX9" fmla="*/ 93934 w 234250"/>
                  <a:gd name="connsiteY9" fmla="*/ 928565 h 930154"/>
                  <a:gd name="connsiteX10" fmla="*/ 43134 w 234250"/>
                  <a:gd name="connsiteY10" fmla="*/ 922215 h 930154"/>
                  <a:gd name="connsiteX11" fmla="*/ 0 w 234250"/>
                  <a:gd name="connsiteY11" fmla="*/ 930154 h 930154"/>
                  <a:gd name="connsiteX12" fmla="*/ 0 w 234250"/>
                  <a:gd name="connsiteY12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0452 w 234250"/>
                  <a:gd name="connsiteY6" fmla="*/ 917452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3328"/>
                  <a:gd name="connsiteX1" fmla="*/ 65360 w 234250"/>
                  <a:gd name="connsiteY1" fmla="*/ 20511 h 933328"/>
                  <a:gd name="connsiteX2" fmla="*/ 112988 w 234250"/>
                  <a:gd name="connsiteY2" fmla="*/ 1462 h 933328"/>
                  <a:gd name="connsiteX3" fmla="*/ 176491 w 234250"/>
                  <a:gd name="connsiteY3" fmla="*/ 7811 h 933328"/>
                  <a:gd name="connsiteX4" fmla="*/ 234250 w 234250"/>
                  <a:gd name="connsiteY4" fmla="*/ 0 h 933328"/>
                  <a:gd name="connsiteX5" fmla="*/ 234247 w 234250"/>
                  <a:gd name="connsiteY5" fmla="*/ 930154 h 933328"/>
                  <a:gd name="connsiteX6" fmla="*/ 180452 w 234250"/>
                  <a:gd name="connsiteY6" fmla="*/ 917452 h 933328"/>
                  <a:gd name="connsiteX7" fmla="*/ 117747 w 234250"/>
                  <a:gd name="connsiteY7" fmla="*/ 933328 h 933328"/>
                  <a:gd name="connsiteX8" fmla="*/ 43134 w 234250"/>
                  <a:gd name="connsiteY8" fmla="*/ 922215 h 933328"/>
                  <a:gd name="connsiteX9" fmla="*/ 0 w 234250"/>
                  <a:gd name="connsiteY9" fmla="*/ 930154 h 933328"/>
                  <a:gd name="connsiteX10" fmla="*/ 0 w 234250"/>
                  <a:gd name="connsiteY10" fmla="*/ 9528 h 9333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34250" h="933328">
                    <a:moveTo>
                      <a:pt x="0" y="9528"/>
                    </a:moveTo>
                    <a:lnTo>
                      <a:pt x="65360" y="20511"/>
                    </a:lnTo>
                    <a:lnTo>
                      <a:pt x="112988" y="1462"/>
                    </a:lnTo>
                    <a:lnTo>
                      <a:pt x="176491" y="7811"/>
                    </a:lnTo>
                    <a:lnTo>
                      <a:pt x="234250" y="0"/>
                    </a:lnTo>
                    <a:cubicBezTo>
                      <a:pt x="234249" y="310051"/>
                      <a:pt x="234248" y="620103"/>
                      <a:pt x="234247" y="930154"/>
                    </a:cubicBezTo>
                    <a:lnTo>
                      <a:pt x="180452" y="917452"/>
                    </a:lnTo>
                    <a:lnTo>
                      <a:pt x="117747" y="933328"/>
                    </a:lnTo>
                    <a:lnTo>
                      <a:pt x="43134" y="922215"/>
                    </a:lnTo>
                    <a:lnTo>
                      <a:pt x="0" y="930154"/>
                    </a:lnTo>
                    <a:lnTo>
                      <a:pt x="0" y="9528"/>
                    </a:lnTo>
                    <a:close/>
                  </a:path>
                </a:pathLst>
              </a:custGeom>
              <a:blipFill dpi="0" rotWithShape="1">
                <a:blip r:embed="rId5">
                  <a:alphaModFix amt="55000"/>
                </a:blip>
                <a:srcRect/>
                <a:stretch>
                  <a:fillRect/>
                </a:stretch>
              </a:blipFill>
              <a:ln w="317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3B912BC0-27A3-48A7-9EA1-F948D9EEE1E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201370" y="3434291"/>
              <a:ext cx="1297033" cy="187486"/>
            </a:xfrm>
            <a:prstGeom prst="rect">
              <a:avLst/>
            </a:prstGeom>
          </p:spPr>
        </p:pic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B0E3649A-EA37-48F7-AD38-5C8B84E7EED5}"/>
              </a:ext>
            </a:extLst>
          </p:cNvPr>
          <p:cNvGrpSpPr/>
          <p:nvPr/>
        </p:nvGrpSpPr>
        <p:grpSpPr>
          <a:xfrm>
            <a:off x="911841" y="1434767"/>
            <a:ext cx="2436971" cy="759003"/>
            <a:chOff x="1174019" y="4629456"/>
            <a:chExt cx="2867025" cy="869935"/>
          </a:xfrm>
        </p:grpSpPr>
        <p:graphicFrame>
          <p:nvGraphicFramePr>
            <p:cNvPr id="99" name="Object 741">
              <a:extLst>
                <a:ext uri="{FF2B5EF4-FFF2-40B4-BE49-F238E27FC236}">
                  <a16:creationId xmlns:a16="http://schemas.microsoft.com/office/drawing/2014/main" id="{D69BF794-2971-448A-A13F-272356F1B9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3012427"/>
                </p:ext>
              </p:extLst>
            </p:nvPr>
          </p:nvGraphicFramePr>
          <p:xfrm>
            <a:off x="1174019" y="4869169"/>
            <a:ext cx="1376363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8" name="Equation" r:id="rId7" imgW="1383699" imgH="355446" progId="Equation.DSMT4">
                    <p:embed/>
                  </p:oleObj>
                </mc:Choice>
                <mc:Fallback>
                  <p:oleObj name="Equation" r:id="rId7" imgW="1383699" imgH="355446" progId="Equation.DSMT4">
                    <p:embed/>
                    <p:pic>
                      <p:nvPicPr>
                        <p:cNvPr id="70" name="Object 741">
                          <a:extLst>
                            <a:ext uri="{FF2B5EF4-FFF2-40B4-BE49-F238E27FC236}">
                              <a16:creationId xmlns:a16="http://schemas.microsoft.com/office/drawing/2014/main" id="{1CF62F2D-B3EB-4D03-9109-6E9C6DA5B4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019" y="4869169"/>
                          <a:ext cx="1376363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Text Box 742">
              <a:extLst>
                <a:ext uri="{FF2B5EF4-FFF2-40B4-BE49-F238E27FC236}">
                  <a16:creationId xmlns:a16="http://schemas.microsoft.com/office/drawing/2014/main" id="{6A2D9112-641D-4B5F-B7FD-662AB7E4E5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7194" y="4629456"/>
              <a:ext cx="895350" cy="2857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020">
                  <a:latin typeface="Arial" panose="020B0604020202020204" pitchFamily="34" charset="0"/>
                </a:rPr>
                <a:t>direction</a:t>
              </a:r>
            </a:p>
          </p:txBody>
        </p:sp>
        <p:sp>
          <p:nvSpPr>
            <p:cNvPr id="101" name="Line 743">
              <a:extLst>
                <a:ext uri="{FF2B5EF4-FFF2-40B4-BE49-F238E27FC236}">
                  <a16:creationId xmlns:a16="http://schemas.microsoft.com/office/drawing/2014/main" id="{38AFE2DE-D4E7-4274-957B-CF8792CDD6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1069" y="4767569"/>
              <a:ext cx="152400" cy="1793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744">
              <a:extLst>
                <a:ext uri="{FF2B5EF4-FFF2-40B4-BE49-F238E27FC236}">
                  <a16:creationId xmlns:a16="http://schemas.microsoft.com/office/drawing/2014/main" id="{C609E809-F698-4C48-A7B9-81CD623131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7119" y="4767569"/>
              <a:ext cx="6143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Text Box 745">
              <a:extLst>
                <a:ext uri="{FF2B5EF4-FFF2-40B4-BE49-F238E27FC236}">
                  <a16:creationId xmlns:a16="http://schemas.microsoft.com/office/drawing/2014/main" id="{8AE1DE43-5D10-4BE1-B9D2-9BD81F0878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5757" y="5213656"/>
              <a:ext cx="895350" cy="2857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020" dirty="0">
                  <a:latin typeface="Arial" panose="020B0604020202020204" pitchFamily="34" charset="0"/>
                </a:rPr>
                <a:t>width</a:t>
              </a:r>
            </a:p>
          </p:txBody>
        </p:sp>
        <p:sp>
          <p:nvSpPr>
            <p:cNvPr id="104" name="Line 746">
              <a:extLst>
                <a:ext uri="{FF2B5EF4-FFF2-40B4-BE49-F238E27FC236}">
                  <a16:creationId xmlns:a16="http://schemas.microsoft.com/office/drawing/2014/main" id="{4AC1113F-29C3-4431-89B8-5ACE9E7C62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9182" y="5196194"/>
              <a:ext cx="119062" cy="1555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747">
              <a:extLst>
                <a:ext uri="{FF2B5EF4-FFF2-40B4-BE49-F238E27FC236}">
                  <a16:creationId xmlns:a16="http://schemas.microsoft.com/office/drawing/2014/main" id="{08B9CF5C-9D54-492C-A553-4DEFCE3F56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1419" y="5353356"/>
              <a:ext cx="3714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Text Box 748">
              <a:extLst>
                <a:ext uri="{FF2B5EF4-FFF2-40B4-BE49-F238E27FC236}">
                  <a16:creationId xmlns:a16="http://schemas.microsoft.com/office/drawing/2014/main" id="{23CEED29-4C6E-401F-A322-6FC81C19F8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3457" y="4904094"/>
              <a:ext cx="1017587" cy="2857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020" i="1">
                  <a:latin typeface="Arial" panose="020B0604020202020204" pitchFamily="34" charset="0"/>
                </a:rPr>
                <a:t>y</a:t>
              </a:r>
              <a:r>
                <a:rPr lang="en-US" altLang="en-US" sz="1020">
                  <a:latin typeface="Arial" panose="020B0604020202020204" pitchFamily="34" charset="0"/>
                </a:rPr>
                <a:t>-intercept</a:t>
              </a:r>
            </a:p>
          </p:txBody>
        </p:sp>
        <p:sp>
          <p:nvSpPr>
            <p:cNvPr id="107" name="Line 749">
              <a:extLst>
                <a:ext uri="{FF2B5EF4-FFF2-40B4-BE49-F238E27FC236}">
                  <a16:creationId xmlns:a16="http://schemas.microsoft.com/office/drawing/2014/main" id="{0F5632BC-24E6-46B1-A0F1-979D31E8E1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8169" y="5061256"/>
              <a:ext cx="3714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8EE9492-F9E1-4144-960D-A7DFEBD8B157}"/>
              </a:ext>
            </a:extLst>
          </p:cNvPr>
          <p:cNvGrpSpPr/>
          <p:nvPr/>
        </p:nvGrpSpPr>
        <p:grpSpPr>
          <a:xfrm>
            <a:off x="3532809" y="1129916"/>
            <a:ext cx="2609100" cy="2110366"/>
            <a:chOff x="4677613" y="3332311"/>
            <a:chExt cx="3182937" cy="2482783"/>
          </a:xfrm>
        </p:grpSpPr>
        <p:grpSp>
          <p:nvGrpSpPr>
            <p:cNvPr id="108" name="Group 34">
              <a:extLst>
                <a:ext uri="{FF2B5EF4-FFF2-40B4-BE49-F238E27FC236}">
                  <a16:creationId xmlns:a16="http://schemas.microsoft.com/office/drawing/2014/main" id="{A87F3DA7-9B7E-47CD-8BD0-E0436C1BD7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77613" y="3337561"/>
              <a:ext cx="3182937" cy="2477533"/>
              <a:chOff x="6870701" y="68553"/>
              <a:chExt cx="1921068" cy="1002626"/>
            </a:xfrm>
          </p:grpSpPr>
          <p:grpSp>
            <p:nvGrpSpPr>
              <p:cNvPr id="109" name="Group 10">
                <a:extLst>
                  <a:ext uri="{FF2B5EF4-FFF2-40B4-BE49-F238E27FC236}">
                    <a16:creationId xmlns:a16="http://schemas.microsoft.com/office/drawing/2014/main" id="{1C549C50-37C9-4E20-80F0-009B6AA0D8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870701" y="109497"/>
                <a:ext cx="1921068" cy="961682"/>
                <a:chOff x="4608031" y="881485"/>
                <a:chExt cx="4711526" cy="3493781"/>
              </a:xfrm>
            </p:grpSpPr>
            <p:sp>
              <p:nvSpPr>
                <p:cNvPr id="111" name="Rectangle 3">
                  <a:extLst>
                    <a:ext uri="{FF2B5EF4-FFF2-40B4-BE49-F238E27FC236}">
                      <a16:creationId xmlns:a16="http://schemas.microsoft.com/office/drawing/2014/main" id="{ACF576A8-CF12-414E-9585-D54DCD04BCCB}"/>
                    </a:ext>
                  </a:extLst>
                </p:cNvPr>
                <p:cNvSpPr/>
                <p:nvPr/>
              </p:nvSpPr>
              <p:spPr>
                <a:xfrm>
                  <a:off x="4608031" y="881485"/>
                  <a:ext cx="4711526" cy="3493781"/>
                </a:xfrm>
                <a:custGeom>
                  <a:avLst/>
                  <a:gdLst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  <a:gd name="connsiteX0" fmla="*/ 0 w 3849703"/>
                    <a:gd name="connsiteY0" fmla="*/ 0 h 3036386"/>
                    <a:gd name="connsiteX1" fmla="*/ 3849703 w 3849703"/>
                    <a:gd name="connsiteY1" fmla="*/ 0 h 3036386"/>
                    <a:gd name="connsiteX2" fmla="*/ 3849703 w 3849703"/>
                    <a:gd name="connsiteY2" fmla="*/ 3036386 h 3036386"/>
                    <a:gd name="connsiteX3" fmla="*/ 0 w 3849703"/>
                    <a:gd name="connsiteY3" fmla="*/ 3036386 h 3036386"/>
                    <a:gd name="connsiteX4" fmla="*/ 0 w 3849703"/>
                    <a:gd name="connsiteY4" fmla="*/ 0 h 30363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849703" h="3036386">
                      <a:moveTo>
                        <a:pt x="0" y="0"/>
                      </a:moveTo>
                      <a:cubicBezTo>
                        <a:pt x="1421020" y="300625"/>
                        <a:pt x="2416156" y="288099"/>
                        <a:pt x="3849703" y="0"/>
                      </a:cubicBezTo>
                      <a:cubicBezTo>
                        <a:pt x="3486448" y="1112337"/>
                        <a:pt x="3661812" y="2237200"/>
                        <a:pt x="3849703" y="3036386"/>
                      </a:cubicBezTo>
                      <a:cubicBezTo>
                        <a:pt x="2516364" y="2911126"/>
                        <a:pt x="1045239" y="2961230"/>
                        <a:pt x="0" y="3036386"/>
                      </a:cubicBezTo>
                      <a:cubicBezTo>
                        <a:pt x="62630" y="1999206"/>
                        <a:pt x="125261" y="1325280"/>
                        <a:pt x="0" y="0"/>
                      </a:cubicBezTo>
                      <a:close/>
                    </a:path>
                  </a:pathLst>
                </a:custGeom>
                <a:solidFill>
                  <a:schemeClr val="tx1">
                    <a:alpha val="57000"/>
                  </a:schemeClr>
                </a:solidFill>
                <a:ln>
                  <a:noFill/>
                </a:ln>
                <a:effectLst>
                  <a:softEdge rad="1270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dirty="0"/>
                    <a:t> </a:t>
                  </a:r>
                </a:p>
              </p:txBody>
            </p:sp>
            <p:sp>
              <p:nvSpPr>
                <p:cNvPr id="112" name="Rectangle 21">
                  <a:extLst>
                    <a:ext uri="{FF2B5EF4-FFF2-40B4-BE49-F238E27FC236}">
                      <a16:creationId xmlns:a16="http://schemas.microsoft.com/office/drawing/2014/main" id="{D10265D1-AF79-474C-8B44-139DAD701064}"/>
                    </a:ext>
                  </a:extLst>
                </p:cNvPr>
                <p:cNvSpPr/>
                <p:nvPr/>
              </p:nvSpPr>
              <p:spPr>
                <a:xfrm>
                  <a:off x="4812471" y="916084"/>
                  <a:ext cx="4128755" cy="2894182"/>
                </a:xfrm>
                <a:custGeom>
                  <a:avLst/>
                  <a:gdLst>
                    <a:gd name="connsiteX0" fmla="*/ 0 w 2148868"/>
                    <a:gd name="connsiteY0" fmla="*/ 0 h 1694881"/>
                    <a:gd name="connsiteX1" fmla="*/ 2148868 w 2148868"/>
                    <a:gd name="connsiteY1" fmla="*/ 0 h 1694881"/>
                    <a:gd name="connsiteX2" fmla="*/ 2148868 w 2148868"/>
                    <a:gd name="connsiteY2" fmla="*/ 1694881 h 1694881"/>
                    <a:gd name="connsiteX3" fmla="*/ 0 w 2148868"/>
                    <a:gd name="connsiteY3" fmla="*/ 1694881 h 1694881"/>
                    <a:gd name="connsiteX4" fmla="*/ 0 w 2148868"/>
                    <a:gd name="connsiteY4" fmla="*/ 0 h 1694881"/>
                    <a:gd name="connsiteX0" fmla="*/ 0 w 2148868"/>
                    <a:gd name="connsiteY0" fmla="*/ 0 h 1694881"/>
                    <a:gd name="connsiteX1" fmla="*/ 2148868 w 2148868"/>
                    <a:gd name="connsiteY1" fmla="*/ 0 h 1694881"/>
                    <a:gd name="connsiteX2" fmla="*/ 2148868 w 2148868"/>
                    <a:gd name="connsiteY2" fmla="*/ 1694881 h 1694881"/>
                    <a:gd name="connsiteX3" fmla="*/ 0 w 2148868"/>
                    <a:gd name="connsiteY3" fmla="*/ 1694881 h 1694881"/>
                    <a:gd name="connsiteX4" fmla="*/ 0 w 2148868"/>
                    <a:gd name="connsiteY4" fmla="*/ 0 h 1694881"/>
                    <a:gd name="connsiteX0" fmla="*/ 0 w 2148868"/>
                    <a:gd name="connsiteY0" fmla="*/ 0 h 1694881"/>
                    <a:gd name="connsiteX1" fmla="*/ 2148868 w 2148868"/>
                    <a:gd name="connsiteY1" fmla="*/ 0 h 1694881"/>
                    <a:gd name="connsiteX2" fmla="*/ 2148868 w 2148868"/>
                    <a:gd name="connsiteY2" fmla="*/ 1694881 h 1694881"/>
                    <a:gd name="connsiteX3" fmla="*/ 0 w 2148868"/>
                    <a:gd name="connsiteY3" fmla="*/ 1694881 h 1694881"/>
                    <a:gd name="connsiteX4" fmla="*/ 0 w 2148868"/>
                    <a:gd name="connsiteY4" fmla="*/ 0 h 1694881"/>
                    <a:gd name="connsiteX0" fmla="*/ 0 w 2148868"/>
                    <a:gd name="connsiteY0" fmla="*/ 0 h 1694881"/>
                    <a:gd name="connsiteX1" fmla="*/ 2148868 w 2148868"/>
                    <a:gd name="connsiteY1" fmla="*/ 0 h 1694881"/>
                    <a:gd name="connsiteX2" fmla="*/ 2148868 w 2148868"/>
                    <a:gd name="connsiteY2" fmla="*/ 1694881 h 1694881"/>
                    <a:gd name="connsiteX3" fmla="*/ 0 w 2148868"/>
                    <a:gd name="connsiteY3" fmla="*/ 1694881 h 1694881"/>
                    <a:gd name="connsiteX4" fmla="*/ 0 w 2148868"/>
                    <a:gd name="connsiteY4" fmla="*/ 0 h 1694881"/>
                    <a:gd name="connsiteX0" fmla="*/ 0 w 2148868"/>
                    <a:gd name="connsiteY0" fmla="*/ 0 h 1694881"/>
                    <a:gd name="connsiteX1" fmla="*/ 2148868 w 2148868"/>
                    <a:gd name="connsiteY1" fmla="*/ 0 h 1694881"/>
                    <a:gd name="connsiteX2" fmla="*/ 2148868 w 2148868"/>
                    <a:gd name="connsiteY2" fmla="*/ 1694881 h 1694881"/>
                    <a:gd name="connsiteX3" fmla="*/ 0 w 2148868"/>
                    <a:gd name="connsiteY3" fmla="*/ 1694881 h 1694881"/>
                    <a:gd name="connsiteX4" fmla="*/ 0 w 2148868"/>
                    <a:gd name="connsiteY4" fmla="*/ 0 h 1694881"/>
                    <a:gd name="connsiteX0" fmla="*/ 0 w 2148868"/>
                    <a:gd name="connsiteY0" fmla="*/ 0 h 1694881"/>
                    <a:gd name="connsiteX1" fmla="*/ 2148868 w 2148868"/>
                    <a:gd name="connsiteY1" fmla="*/ 0 h 1694881"/>
                    <a:gd name="connsiteX2" fmla="*/ 2148868 w 2148868"/>
                    <a:gd name="connsiteY2" fmla="*/ 1694881 h 1694881"/>
                    <a:gd name="connsiteX3" fmla="*/ 0 w 2148868"/>
                    <a:gd name="connsiteY3" fmla="*/ 1694881 h 1694881"/>
                    <a:gd name="connsiteX4" fmla="*/ 0 w 2148868"/>
                    <a:gd name="connsiteY4" fmla="*/ 0 h 1694881"/>
                    <a:gd name="connsiteX0" fmla="*/ 0 w 2148868"/>
                    <a:gd name="connsiteY0" fmla="*/ 0 h 1694881"/>
                    <a:gd name="connsiteX1" fmla="*/ 2148868 w 2148868"/>
                    <a:gd name="connsiteY1" fmla="*/ 0 h 1694881"/>
                    <a:gd name="connsiteX2" fmla="*/ 2148868 w 2148868"/>
                    <a:gd name="connsiteY2" fmla="*/ 1694881 h 1694881"/>
                    <a:gd name="connsiteX3" fmla="*/ 0 w 2148868"/>
                    <a:gd name="connsiteY3" fmla="*/ 1694881 h 1694881"/>
                    <a:gd name="connsiteX4" fmla="*/ 0 w 2148868"/>
                    <a:gd name="connsiteY4" fmla="*/ 0 h 1694881"/>
                    <a:gd name="connsiteX0" fmla="*/ 0 w 2148868"/>
                    <a:gd name="connsiteY0" fmla="*/ 0 h 1694881"/>
                    <a:gd name="connsiteX1" fmla="*/ 2148868 w 2148868"/>
                    <a:gd name="connsiteY1" fmla="*/ 0 h 1694881"/>
                    <a:gd name="connsiteX2" fmla="*/ 2148868 w 2148868"/>
                    <a:gd name="connsiteY2" fmla="*/ 1694881 h 1694881"/>
                    <a:gd name="connsiteX3" fmla="*/ 0 w 2148868"/>
                    <a:gd name="connsiteY3" fmla="*/ 1694881 h 1694881"/>
                    <a:gd name="connsiteX4" fmla="*/ 0 w 2148868"/>
                    <a:gd name="connsiteY4" fmla="*/ 0 h 1694881"/>
                    <a:gd name="connsiteX0" fmla="*/ 0 w 2148868"/>
                    <a:gd name="connsiteY0" fmla="*/ 0 h 1694881"/>
                    <a:gd name="connsiteX1" fmla="*/ 2148868 w 2148868"/>
                    <a:gd name="connsiteY1" fmla="*/ 0 h 1694881"/>
                    <a:gd name="connsiteX2" fmla="*/ 2148868 w 2148868"/>
                    <a:gd name="connsiteY2" fmla="*/ 1694881 h 1694881"/>
                    <a:gd name="connsiteX3" fmla="*/ 0 w 2148868"/>
                    <a:gd name="connsiteY3" fmla="*/ 1694881 h 1694881"/>
                    <a:gd name="connsiteX4" fmla="*/ 0 w 2148868"/>
                    <a:gd name="connsiteY4" fmla="*/ 0 h 1694881"/>
                    <a:gd name="connsiteX0" fmla="*/ 0 w 2148868"/>
                    <a:gd name="connsiteY0" fmla="*/ 0 h 1694881"/>
                    <a:gd name="connsiteX1" fmla="*/ 2148868 w 2148868"/>
                    <a:gd name="connsiteY1" fmla="*/ 0 h 1694881"/>
                    <a:gd name="connsiteX2" fmla="*/ 2148868 w 2148868"/>
                    <a:gd name="connsiteY2" fmla="*/ 1694881 h 1694881"/>
                    <a:gd name="connsiteX3" fmla="*/ 0 w 2148868"/>
                    <a:gd name="connsiteY3" fmla="*/ 1694881 h 1694881"/>
                    <a:gd name="connsiteX4" fmla="*/ 0 w 2148868"/>
                    <a:gd name="connsiteY4" fmla="*/ 0 h 16948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148868" h="1694881">
                      <a:moveTo>
                        <a:pt x="0" y="0"/>
                      </a:moveTo>
                      <a:lnTo>
                        <a:pt x="2148868" y="0"/>
                      </a:lnTo>
                      <a:cubicBezTo>
                        <a:pt x="2134580" y="564960"/>
                        <a:pt x="2135533" y="1048958"/>
                        <a:pt x="2148868" y="1694881"/>
                      </a:cubicBezTo>
                      <a:cubicBezTo>
                        <a:pt x="1440199" y="1672021"/>
                        <a:pt x="716289" y="1664401"/>
                        <a:pt x="0" y="1694881"/>
                      </a:cubicBezTo>
                      <a:cubicBezTo>
                        <a:pt x="7620" y="1129921"/>
                        <a:pt x="15240" y="564960"/>
                        <a:pt x="0" y="0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17000">
                      <a:srgbClr val="FAF9D6"/>
                    </a:gs>
                    <a:gs pos="50000">
                      <a:srgbClr val="FFFEE2"/>
                    </a:gs>
                    <a:gs pos="88000">
                      <a:srgbClr val="FEFDC7"/>
                    </a:gs>
                  </a:gsLst>
                  <a:lin ang="270000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dirty="0"/>
                    <a:t> </a:t>
                  </a:r>
                </a:p>
              </p:txBody>
            </p:sp>
          </p:grpSp>
          <p:sp>
            <p:nvSpPr>
              <p:cNvPr id="110" name="Tape">
                <a:extLst>
                  <a:ext uri="{FF2B5EF4-FFF2-40B4-BE49-F238E27FC236}">
                    <a16:creationId xmlns:a16="http://schemas.microsoft.com/office/drawing/2014/main" id="{E0274D51-4A21-4E7E-81EB-7EEB5AF5145D}"/>
                  </a:ext>
                </a:extLst>
              </p:cNvPr>
              <p:cNvSpPr/>
              <p:nvPr/>
            </p:nvSpPr>
            <p:spPr bwMode="auto">
              <a:xfrm rot="5400000">
                <a:off x="7663548" y="-315690"/>
                <a:ext cx="114526" cy="883011"/>
              </a:xfrm>
              <a:custGeom>
                <a:avLst/>
                <a:gdLst>
                  <a:gd name="connsiteX0" fmla="*/ 0 w 234247"/>
                  <a:gd name="connsiteY0" fmla="*/ 0 h 920626"/>
                  <a:gd name="connsiteX1" fmla="*/ 234247 w 234247"/>
                  <a:gd name="connsiteY1" fmla="*/ 0 h 920626"/>
                  <a:gd name="connsiteX2" fmla="*/ 234247 w 234247"/>
                  <a:gd name="connsiteY2" fmla="*/ 920626 h 920626"/>
                  <a:gd name="connsiteX3" fmla="*/ 0 w 234247"/>
                  <a:gd name="connsiteY3" fmla="*/ 920626 h 920626"/>
                  <a:gd name="connsiteX4" fmla="*/ 0 w 234247"/>
                  <a:gd name="connsiteY4" fmla="*/ 0 h 920626"/>
                  <a:gd name="connsiteX0" fmla="*/ 0 w 234247"/>
                  <a:gd name="connsiteY0" fmla="*/ 0 h 920626"/>
                  <a:gd name="connsiteX1" fmla="*/ 62185 w 234247"/>
                  <a:gd name="connsiteY1" fmla="*/ 4637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138385 w 234247"/>
                  <a:gd name="connsiteY2" fmla="*/ 14162 h 920626"/>
                  <a:gd name="connsiteX3" fmla="*/ 234247 w 234247"/>
                  <a:gd name="connsiteY3" fmla="*/ 0 h 920626"/>
                  <a:gd name="connsiteX4" fmla="*/ 234247 w 234247"/>
                  <a:gd name="connsiteY4" fmla="*/ 920626 h 920626"/>
                  <a:gd name="connsiteX5" fmla="*/ 0 w 234247"/>
                  <a:gd name="connsiteY5" fmla="*/ 920626 h 920626"/>
                  <a:gd name="connsiteX6" fmla="*/ 0 w 234247"/>
                  <a:gd name="connsiteY6" fmla="*/ 0 h 920626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234247 w 234247"/>
                  <a:gd name="connsiteY3" fmla="*/ 8066 h 928692"/>
                  <a:gd name="connsiteX4" fmla="*/ 234247 w 234247"/>
                  <a:gd name="connsiteY4" fmla="*/ 928692 h 928692"/>
                  <a:gd name="connsiteX5" fmla="*/ 0 w 234247"/>
                  <a:gd name="connsiteY5" fmla="*/ 928692 h 928692"/>
                  <a:gd name="connsiteX6" fmla="*/ 0 w 234247"/>
                  <a:gd name="connsiteY6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9660 w 234247"/>
                  <a:gd name="connsiteY3" fmla="*/ 3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91 w 234247"/>
                  <a:gd name="connsiteY3" fmla="*/ 6349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0 w 234250"/>
                  <a:gd name="connsiteY6" fmla="*/ 930154 h 930154"/>
                  <a:gd name="connsiteX7" fmla="*/ 0 w 234250"/>
                  <a:gd name="connsiteY7" fmla="*/ 9528 h 930154"/>
                  <a:gd name="connsiteX0" fmla="*/ 0 w 234250"/>
                  <a:gd name="connsiteY0" fmla="*/ 9528 h 931740"/>
                  <a:gd name="connsiteX1" fmla="*/ 65360 w 234250"/>
                  <a:gd name="connsiteY1" fmla="*/ 20511 h 931740"/>
                  <a:gd name="connsiteX2" fmla="*/ 112988 w 234250"/>
                  <a:gd name="connsiteY2" fmla="*/ 1462 h 931740"/>
                  <a:gd name="connsiteX3" fmla="*/ 176491 w 234250"/>
                  <a:gd name="connsiteY3" fmla="*/ 7811 h 931740"/>
                  <a:gd name="connsiteX4" fmla="*/ 234250 w 234250"/>
                  <a:gd name="connsiteY4" fmla="*/ 0 h 931740"/>
                  <a:gd name="connsiteX5" fmla="*/ 234247 w 234250"/>
                  <a:gd name="connsiteY5" fmla="*/ 930154 h 931740"/>
                  <a:gd name="connsiteX6" fmla="*/ 43134 w 234250"/>
                  <a:gd name="connsiteY6" fmla="*/ 931740 h 931740"/>
                  <a:gd name="connsiteX7" fmla="*/ 0 w 234250"/>
                  <a:gd name="connsiteY7" fmla="*/ 930154 h 931740"/>
                  <a:gd name="connsiteX8" fmla="*/ 0 w 234250"/>
                  <a:gd name="connsiteY8" fmla="*/ 9528 h 931740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43134 w 234250"/>
                  <a:gd name="connsiteY6" fmla="*/ 922215 h 930154"/>
                  <a:gd name="connsiteX7" fmla="*/ 0 w 234250"/>
                  <a:gd name="connsiteY7" fmla="*/ 930154 h 930154"/>
                  <a:gd name="connsiteX8" fmla="*/ 0 w 234250"/>
                  <a:gd name="connsiteY8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84409 w 234250"/>
                  <a:gd name="connsiteY6" fmla="*/ 925390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93934 w 234250"/>
                  <a:gd name="connsiteY6" fmla="*/ 928565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29359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9978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89978 w 234250"/>
                  <a:gd name="connsiteY7" fmla="*/ 924596 h 930154"/>
                  <a:gd name="connsiteX8" fmla="*/ 147115 w 234250"/>
                  <a:gd name="connsiteY8" fmla="*/ 919834 h 930154"/>
                  <a:gd name="connsiteX9" fmla="*/ 93934 w 234250"/>
                  <a:gd name="connsiteY9" fmla="*/ 928565 h 930154"/>
                  <a:gd name="connsiteX10" fmla="*/ 43134 w 234250"/>
                  <a:gd name="connsiteY10" fmla="*/ 922215 h 930154"/>
                  <a:gd name="connsiteX11" fmla="*/ 0 w 234250"/>
                  <a:gd name="connsiteY11" fmla="*/ 930154 h 930154"/>
                  <a:gd name="connsiteX12" fmla="*/ 0 w 234250"/>
                  <a:gd name="connsiteY12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0452 w 234250"/>
                  <a:gd name="connsiteY6" fmla="*/ 917452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3328"/>
                  <a:gd name="connsiteX1" fmla="*/ 65360 w 234250"/>
                  <a:gd name="connsiteY1" fmla="*/ 20511 h 933328"/>
                  <a:gd name="connsiteX2" fmla="*/ 112988 w 234250"/>
                  <a:gd name="connsiteY2" fmla="*/ 1462 h 933328"/>
                  <a:gd name="connsiteX3" fmla="*/ 176491 w 234250"/>
                  <a:gd name="connsiteY3" fmla="*/ 7811 h 933328"/>
                  <a:gd name="connsiteX4" fmla="*/ 234250 w 234250"/>
                  <a:gd name="connsiteY4" fmla="*/ 0 h 933328"/>
                  <a:gd name="connsiteX5" fmla="*/ 234247 w 234250"/>
                  <a:gd name="connsiteY5" fmla="*/ 930154 h 933328"/>
                  <a:gd name="connsiteX6" fmla="*/ 180452 w 234250"/>
                  <a:gd name="connsiteY6" fmla="*/ 917452 h 933328"/>
                  <a:gd name="connsiteX7" fmla="*/ 117747 w 234250"/>
                  <a:gd name="connsiteY7" fmla="*/ 933328 h 933328"/>
                  <a:gd name="connsiteX8" fmla="*/ 43134 w 234250"/>
                  <a:gd name="connsiteY8" fmla="*/ 922215 h 933328"/>
                  <a:gd name="connsiteX9" fmla="*/ 0 w 234250"/>
                  <a:gd name="connsiteY9" fmla="*/ 930154 h 933328"/>
                  <a:gd name="connsiteX10" fmla="*/ 0 w 234250"/>
                  <a:gd name="connsiteY10" fmla="*/ 9528 h 9333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34250" h="933328">
                    <a:moveTo>
                      <a:pt x="0" y="9528"/>
                    </a:moveTo>
                    <a:lnTo>
                      <a:pt x="65360" y="20511"/>
                    </a:lnTo>
                    <a:lnTo>
                      <a:pt x="112988" y="1462"/>
                    </a:lnTo>
                    <a:lnTo>
                      <a:pt x="176491" y="7811"/>
                    </a:lnTo>
                    <a:lnTo>
                      <a:pt x="234250" y="0"/>
                    </a:lnTo>
                    <a:cubicBezTo>
                      <a:pt x="234249" y="310051"/>
                      <a:pt x="234248" y="620103"/>
                      <a:pt x="234247" y="930154"/>
                    </a:cubicBezTo>
                    <a:lnTo>
                      <a:pt x="180452" y="917452"/>
                    </a:lnTo>
                    <a:lnTo>
                      <a:pt x="117747" y="933328"/>
                    </a:lnTo>
                    <a:lnTo>
                      <a:pt x="43134" y="922215"/>
                    </a:lnTo>
                    <a:lnTo>
                      <a:pt x="0" y="930154"/>
                    </a:lnTo>
                    <a:lnTo>
                      <a:pt x="0" y="9528"/>
                    </a:lnTo>
                    <a:close/>
                  </a:path>
                </a:pathLst>
              </a:custGeom>
              <a:blipFill dpi="0" rotWithShape="1">
                <a:blip r:embed="rId5">
                  <a:alphaModFix amt="55000"/>
                </a:blip>
                <a:srcRect/>
                <a:stretch>
                  <a:fillRect/>
                </a:stretch>
              </a:blipFill>
              <a:ln w="317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5429CFD0-1F55-40BA-B916-3C047FA3ECB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5464939" y="3332311"/>
              <a:ext cx="1216167" cy="236381"/>
            </a:xfrm>
            <a:prstGeom prst="rect">
              <a:avLst/>
            </a:prstGeom>
          </p:spPr>
        </p:pic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E6BED87E-8229-4757-970B-86A4CD35DA95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842655" y="2273025"/>
            <a:ext cx="2340030" cy="42546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47148F4-7451-4E8C-A39C-F15AE0BAEE94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646022" y="1385407"/>
            <a:ext cx="2177232" cy="36820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3765113" y="1690256"/>
            <a:ext cx="1993066" cy="653704"/>
            <a:chOff x="5416053" y="1384641"/>
            <a:chExt cx="2344783" cy="769063"/>
          </a:xfrm>
        </p:grpSpPr>
        <p:sp>
          <p:nvSpPr>
            <p:cNvPr id="64" name="Google Shape;57;p6"/>
            <p:cNvSpPr txBox="1"/>
            <p:nvPr/>
          </p:nvSpPr>
          <p:spPr>
            <a:xfrm>
              <a:off x="5506694" y="1384641"/>
              <a:ext cx="2254142" cy="76906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4760" tIns="64760" rIns="64760" bIns="64760" anchor="t" anchorCtr="0">
              <a:noAutofit/>
            </a:bodyPr>
            <a:lstStyle/>
            <a:p>
              <a:r>
                <a:rPr lang="en-US" sz="1190" dirty="0"/>
                <a:t>if </a:t>
              </a:r>
              <a:r>
                <a:rPr lang="en-US" sz="1190" dirty="0">
                  <a:solidFill>
                    <a:srgbClr val="980000"/>
                  </a:solidFill>
                </a:rPr>
                <a:t>a</a:t>
              </a:r>
              <a:r>
                <a:rPr lang="en-US" sz="1190" dirty="0"/>
                <a:t> is positive = </a:t>
              </a:r>
              <a:r>
                <a:rPr lang="en-US" sz="1190" dirty="0">
                  <a:solidFill>
                    <a:srgbClr val="980000"/>
                  </a:solidFill>
                </a:rPr>
                <a:t>up</a:t>
              </a:r>
              <a:r>
                <a:rPr lang="en-US" sz="1190" dirty="0"/>
                <a:t>.</a:t>
              </a:r>
              <a:endParaRPr sz="1190" dirty="0"/>
            </a:p>
            <a:p>
              <a:r>
                <a:rPr lang="en-US" sz="1190" dirty="0"/>
                <a:t>If </a:t>
              </a:r>
              <a:r>
                <a:rPr lang="en-US" sz="1190" dirty="0">
                  <a:solidFill>
                    <a:srgbClr val="0000FF"/>
                  </a:solidFill>
                </a:rPr>
                <a:t>a</a:t>
              </a:r>
              <a:r>
                <a:rPr lang="en-US" sz="1190" dirty="0"/>
                <a:t> is negative = </a:t>
              </a:r>
              <a:r>
                <a:rPr lang="en-US" sz="1190" dirty="0">
                  <a:solidFill>
                    <a:srgbClr val="0000FF"/>
                  </a:solidFill>
                </a:rPr>
                <a:t>down</a:t>
              </a:r>
              <a:endParaRPr sz="1190" dirty="0">
                <a:solidFill>
                  <a:srgbClr val="0000FF"/>
                </a:solidFill>
              </a:endParaRPr>
            </a:p>
          </p:txBody>
        </p:sp>
        <p:pic>
          <p:nvPicPr>
            <p:cNvPr id="65" name="Google Shape;58;p6"/>
            <p:cNvPicPr preferRelativeResize="0"/>
            <p:nvPr/>
          </p:nvPicPr>
          <p:blipFill>
            <a:blip r:embed="rId12">
              <a:alphaModFix/>
            </a:blip>
            <a:stretch>
              <a:fillRect/>
            </a:stretch>
          </p:blipFill>
          <p:spPr>
            <a:xfrm>
              <a:off x="5416053" y="1508409"/>
              <a:ext cx="166828" cy="15999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6" name="Google Shape;59;p6"/>
            <p:cNvPicPr preferRelativeResize="0"/>
            <p:nvPr/>
          </p:nvPicPr>
          <p:blipFill>
            <a:blip r:embed="rId13">
              <a:alphaModFix/>
            </a:blip>
            <a:stretch>
              <a:fillRect/>
            </a:stretch>
          </p:blipFill>
          <p:spPr>
            <a:xfrm>
              <a:off x="5430506" y="1720099"/>
              <a:ext cx="152375" cy="135165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8337" name="Picture 145" descr="https://lh5.googleusercontent.com/QAidKZxfRYABpifWTNIr-mPbeWG_qRSUSAGPGrjBy-qY3cLasaSIcw4qAF2aQjcRcMg1SOw7zwhadANVoE5cBI6lsnYc7tV5P-Is0kjIHgQbccFzmNPnx_uH3ou0dm7CdDmlKUlo7n4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6022" y="2126199"/>
            <a:ext cx="2231251" cy="655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4103487" y="2698185"/>
            <a:ext cx="1495922" cy="2492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777240" eaLnBrk="0" hangingPunct="0"/>
            <a:r>
              <a:rPr lang="en-US" altLang="en-US" sz="102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B0604020202020204" charset="0"/>
              </a:rPr>
              <a:t>Value of “</a:t>
            </a:r>
            <a:r>
              <a:rPr lang="en-US" altLang="en-US" sz="102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B0604020202020204" charset="0"/>
              </a:rPr>
              <a:t>a</a:t>
            </a:r>
            <a:r>
              <a:rPr lang="en-US" altLang="en-US" sz="102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B0604020202020204" charset="0"/>
              </a:rPr>
              <a:t>” Number Line</a:t>
            </a:r>
            <a:endParaRPr lang="en-US" altLang="en-US" sz="595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andlee" panose="020B0604020202020204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5196434" y="1714484"/>
            <a:ext cx="606256" cy="4585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77240" eaLnBrk="0" hangingPunct="0"/>
            <a:r>
              <a:rPr lang="en-US" altLang="en-US" sz="119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B0604020202020204" charset="0"/>
              </a:rPr>
              <a:t>Vertex</a:t>
            </a:r>
          </a:p>
          <a:p>
            <a:pPr algn="ctr" defTabSz="777240" eaLnBrk="0" hangingPunct="0"/>
            <a:r>
              <a:rPr lang="en-US" altLang="en-US" sz="119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B0604020202020204" charset="0"/>
              </a:rPr>
              <a:t>(h, k)</a:t>
            </a:r>
            <a:endParaRPr lang="en-US" altLang="en-US" sz="68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andlee" panose="020B0604020202020204" charset="0"/>
            </a:endParaRPr>
          </a:p>
        </p:txBody>
      </p:sp>
      <p:grpSp>
        <p:nvGrpSpPr>
          <p:cNvPr id="68" name="Group 1"/>
          <p:cNvGrpSpPr>
            <a:grpSpLocks/>
          </p:cNvGrpSpPr>
          <p:nvPr/>
        </p:nvGrpSpPr>
        <p:grpSpPr bwMode="auto">
          <a:xfrm>
            <a:off x="173955" y="3251258"/>
            <a:ext cx="4720110" cy="2755950"/>
            <a:chOff x="6750051" y="1057275"/>
            <a:chExt cx="2010766" cy="4618446"/>
          </a:xfrm>
        </p:grpSpPr>
        <p:sp>
          <p:nvSpPr>
            <p:cNvPr id="69" name="Rectangle 68"/>
            <p:cNvSpPr/>
            <p:nvPr/>
          </p:nvSpPr>
          <p:spPr bwMode="auto">
            <a:xfrm>
              <a:off x="6750051" y="1065212"/>
              <a:ext cx="2010766" cy="4610509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tIns="256489" rIns="38862">
              <a:spAutoFit/>
            </a:bodyPr>
            <a:lstStyle/>
            <a:p>
              <a:pPr eaLnBrk="0" hangingPunct="0">
                <a:tabLst>
                  <a:tab pos="-48578" algn="l"/>
                  <a:tab pos="1554480" algn="l"/>
                </a:tabLst>
                <a:defRPr/>
              </a:pPr>
              <a:r>
                <a:rPr lang="en-US" sz="1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Kristen ITC" panose="03050502040202030202" pitchFamily="66" charset="0"/>
                  <a:ea typeface="Times New Roman" pitchFamily="18" charset="0"/>
                  <a:cs typeface="Arial" charset="0"/>
                </a:rPr>
                <a:t>Identify the following from giving Vertex form:</a:t>
              </a:r>
            </a:p>
            <a:p>
              <a:pPr eaLnBrk="0" hangingPunct="0">
                <a:tabLst>
                  <a:tab pos="-48578" algn="l"/>
                  <a:tab pos="1554480" algn="l"/>
                </a:tabLst>
                <a:defRPr/>
              </a:pPr>
              <a:endParaRPr lang="en-US" sz="1200" b="1" dirty="0">
                <a:solidFill>
                  <a:schemeClr val="tx1"/>
                </a:solidFill>
                <a:latin typeface="Verdana" pitchFamily="34" charset="0"/>
                <a:ea typeface="Times New Roman" pitchFamily="18" charset="0"/>
                <a:cs typeface="Arial" charset="0"/>
              </a:endParaRPr>
            </a:p>
            <a:p>
              <a:pPr eaLnBrk="0" hangingPunct="0">
                <a:tabLst>
                  <a:tab pos="-48578" algn="l"/>
                  <a:tab pos="1554480" algn="l"/>
                </a:tabLst>
                <a:defRPr/>
              </a:pPr>
              <a:r>
                <a:rPr lang="en-US" sz="1200" b="1" dirty="0">
                  <a:solidFill>
                    <a:schemeClr val="tx1"/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1.)</a:t>
              </a:r>
            </a:p>
            <a:p>
              <a:pPr eaLnBrk="0" hangingPunct="0">
                <a:tabLst>
                  <a:tab pos="-48578" algn="l"/>
                  <a:tab pos="1554480" algn="l"/>
                </a:tabLst>
                <a:defRPr/>
              </a:pPr>
              <a:endParaRPr lang="en-US" sz="1200" b="1" dirty="0">
                <a:solidFill>
                  <a:schemeClr val="tx1"/>
                </a:solidFill>
                <a:latin typeface="Verdana" pitchFamily="34" charset="0"/>
                <a:ea typeface="Times New Roman" pitchFamily="18" charset="0"/>
                <a:cs typeface="Arial" charset="0"/>
              </a:endParaRPr>
            </a:p>
            <a:p>
              <a:pPr eaLnBrk="0" hangingPunct="0">
                <a:tabLst>
                  <a:tab pos="-48578" algn="l"/>
                  <a:tab pos="1554480" algn="l"/>
                </a:tabLst>
                <a:defRPr/>
              </a:pPr>
              <a:r>
                <a:rPr lang="en-US" sz="1200" b="1" dirty="0">
                  <a:solidFill>
                    <a:schemeClr val="tx1"/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      </a:t>
              </a:r>
              <a:r>
                <a:rPr lang="en-US" sz="1200" b="1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Times New Roman" pitchFamily="18" charset="0"/>
                  <a:cs typeface="Arial" charset="0"/>
                </a:rPr>
                <a:t>a =___, h =___, k =___, Opening: ______</a:t>
              </a:r>
            </a:p>
            <a:p>
              <a:pPr eaLnBrk="0" hangingPunct="0">
                <a:tabLst>
                  <a:tab pos="-48578" algn="l"/>
                  <a:tab pos="1554480" algn="l"/>
                </a:tabLst>
                <a:defRPr/>
              </a:pPr>
              <a:endParaRPr lang="en-US" sz="1200" b="1" dirty="0">
                <a:solidFill>
                  <a:schemeClr val="tx1"/>
                </a:solidFill>
                <a:latin typeface="Verdana" pitchFamily="34" charset="0"/>
                <a:ea typeface="Times New Roman" pitchFamily="18" charset="0"/>
                <a:cs typeface="Arial" charset="0"/>
              </a:endParaRPr>
            </a:p>
            <a:p>
              <a:pPr eaLnBrk="0" hangingPunct="0">
                <a:tabLst>
                  <a:tab pos="-48578" algn="l"/>
                  <a:tab pos="1554480" algn="l"/>
                </a:tabLst>
                <a:defRPr/>
              </a:pPr>
              <a:r>
                <a:rPr lang="en-US" sz="1200" b="1" dirty="0">
                  <a:solidFill>
                    <a:schemeClr val="tx1"/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b.)</a:t>
              </a:r>
            </a:p>
            <a:p>
              <a:pPr eaLnBrk="0" hangingPunct="0">
                <a:tabLst>
                  <a:tab pos="-48578" algn="l"/>
                  <a:tab pos="1554480" algn="l"/>
                </a:tabLst>
                <a:defRPr/>
              </a:pPr>
              <a:endParaRPr lang="en-US" sz="12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Times New Roman" pitchFamily="18" charset="0"/>
                <a:cs typeface="Arial" charset="0"/>
              </a:endParaRPr>
            </a:p>
            <a:p>
              <a:pPr eaLnBrk="0" hangingPunct="0">
                <a:tabLst>
                  <a:tab pos="-48578" algn="l"/>
                  <a:tab pos="1554480" algn="l"/>
                </a:tabLst>
                <a:defRPr/>
              </a:pPr>
              <a:r>
                <a:rPr lang="en-US" sz="1200" b="1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Times New Roman" pitchFamily="18" charset="0"/>
                  <a:cs typeface="Arial" charset="0"/>
                </a:rPr>
                <a:t>      a =___, h =___, k =___, Opening: ______</a:t>
              </a:r>
            </a:p>
            <a:p>
              <a:pPr eaLnBrk="0" hangingPunct="0">
                <a:tabLst>
                  <a:tab pos="-48578" algn="l"/>
                  <a:tab pos="1554480" algn="l"/>
                </a:tabLst>
                <a:defRPr/>
              </a:pPr>
              <a:endParaRPr lang="en-US" sz="1200" b="1" dirty="0">
                <a:solidFill>
                  <a:schemeClr val="tx1"/>
                </a:solidFill>
                <a:latin typeface="Verdana" pitchFamily="34" charset="0"/>
                <a:ea typeface="Times New Roman" pitchFamily="18" charset="0"/>
                <a:cs typeface="Arial" charset="0"/>
              </a:endParaRPr>
            </a:p>
            <a:p>
              <a:pPr eaLnBrk="0" hangingPunct="0">
                <a:tabLst>
                  <a:tab pos="-48578" algn="l"/>
                  <a:tab pos="1554480" algn="l"/>
                </a:tabLst>
                <a:defRPr/>
              </a:pPr>
              <a:r>
                <a:rPr lang="en-US" sz="1200" b="1" dirty="0">
                  <a:solidFill>
                    <a:schemeClr val="tx1"/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c.)</a:t>
              </a:r>
            </a:p>
            <a:p>
              <a:pPr eaLnBrk="0" hangingPunct="0">
                <a:tabLst>
                  <a:tab pos="-48578" algn="l"/>
                  <a:tab pos="1554480" algn="l"/>
                </a:tabLst>
                <a:defRPr/>
              </a:pPr>
              <a:endParaRPr lang="en-US" sz="1200" b="1" dirty="0">
                <a:solidFill>
                  <a:schemeClr val="tx1"/>
                </a:solidFill>
                <a:latin typeface="Verdana" pitchFamily="34" charset="0"/>
                <a:ea typeface="Times New Roman" pitchFamily="18" charset="0"/>
                <a:cs typeface="Arial" charset="0"/>
              </a:endParaRPr>
            </a:p>
            <a:p>
              <a:pPr eaLnBrk="0" hangingPunct="0">
                <a:tabLst>
                  <a:tab pos="-48578" algn="l"/>
                  <a:tab pos="1554480" algn="l"/>
                </a:tabLst>
                <a:defRPr/>
              </a:pPr>
              <a:r>
                <a:rPr lang="en-US" sz="1200" b="1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  <a:ea typeface="Times New Roman" pitchFamily="18" charset="0"/>
                  <a:cs typeface="Arial" charset="0"/>
                </a:rPr>
                <a:t>     a =___, h =___, k =___, Opening:______</a:t>
              </a:r>
              <a:endParaRPr lang="en-US" sz="1200" b="1" dirty="0">
                <a:solidFill>
                  <a:schemeClr val="tx1"/>
                </a:solidFill>
                <a:latin typeface="Verdana" pitchFamily="34" charset="0"/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70" name="Rectangle 69"/>
            <p:cNvSpPr/>
            <p:nvPr/>
          </p:nvSpPr>
          <p:spPr bwMode="auto">
            <a:xfrm>
              <a:off x="6756400" y="1057275"/>
              <a:ext cx="2004417" cy="279726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935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Kristen ITC" panose="03050502040202030202" pitchFamily="66" charset="0"/>
                </a:rPr>
                <a:t>Warm-Up; You do it now…..</a:t>
              </a:r>
            </a:p>
          </p:txBody>
        </p:sp>
      </p:grpSp>
      <p:pic>
        <p:nvPicPr>
          <p:cNvPr id="71" name="Picture 12">
            <a:extLst>
              <a:ext uri="{FF2B5EF4-FFF2-40B4-BE49-F238E27FC236}">
                <a16:creationId xmlns:a16="http://schemas.microsoft.com/office/drawing/2014/main" id="{69A5768F-A988-4E43-8B02-1BF57B3423FB}"/>
              </a:ext>
            </a:extLst>
          </p:cNvPr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788">
            <a:off x="556474" y="3726027"/>
            <a:ext cx="2333917" cy="469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" name="Picture 2">
            <a:extLst>
              <a:ext uri="{FF2B5EF4-FFF2-40B4-BE49-F238E27FC236}">
                <a16:creationId xmlns:a16="http://schemas.microsoft.com/office/drawing/2014/main" id="{05CDA21A-CC74-49FD-B346-DE365762695E}"/>
              </a:ext>
            </a:extLst>
          </p:cNvPr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46" y="4497380"/>
            <a:ext cx="2202466" cy="368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" name="Picture 4">
            <a:extLst>
              <a:ext uri="{FF2B5EF4-FFF2-40B4-BE49-F238E27FC236}">
                <a16:creationId xmlns:a16="http://schemas.microsoft.com/office/drawing/2014/main" id="{8BBFFE45-9313-44B0-9EFF-B4B9D0F876EB}"/>
              </a:ext>
            </a:extLst>
          </p:cNvPr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58" y="5268270"/>
            <a:ext cx="2234709" cy="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43770683-5E8D-4F60-AB73-E843F483C0D5}"/>
              </a:ext>
            </a:extLst>
          </p:cNvPr>
          <p:cNvSpPr/>
          <p:nvPr/>
        </p:nvSpPr>
        <p:spPr>
          <a:xfrm>
            <a:off x="4412473" y="235416"/>
            <a:ext cx="6759525" cy="711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Ink Free" panose="03080402000500000000" pitchFamily="66" charset="0"/>
              </a:rPr>
              <a:t>Name: ______________________________</a:t>
            </a:r>
          </a:p>
          <a:p>
            <a:pPr>
              <a:lnSpc>
                <a:spcPct val="150000"/>
              </a:lnSpc>
            </a:pPr>
            <a:r>
              <a:rPr lang="en-US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Ink Free" panose="03080402000500000000" pitchFamily="66" charset="0"/>
              </a:rPr>
              <a:t>Period:____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47CD9FB-F3B5-4FB2-8A72-C057CDC11F10}"/>
              </a:ext>
            </a:extLst>
          </p:cNvPr>
          <p:cNvSpPr/>
          <p:nvPr/>
        </p:nvSpPr>
        <p:spPr>
          <a:xfrm>
            <a:off x="188645" y="473265"/>
            <a:ext cx="438904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Lesson 3: 6.3 Changing from Vertex Form to Standard For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E257600C-EBE9-4722-8177-832FF9DB9BC7}"/>
                  </a:ext>
                </a:extLst>
              </p:cNvPr>
              <p:cNvSpPr/>
              <p:nvPr/>
            </p:nvSpPr>
            <p:spPr>
              <a:xfrm>
                <a:off x="77096" y="6384143"/>
                <a:ext cx="7649542" cy="6504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200" dirty="0">
                    <a:solidFill>
                      <a:schemeClr val="tx1"/>
                    </a:solidFill>
                    <a:latin typeface="Handlee" panose="020B0604020202020204" charset="0"/>
                  </a:rPr>
                  <a:t>If a function is quadratic, it can be represented by an equation of the form </a:t>
                </a:r>
                <a:r>
                  <a:rPr lang="en-US" sz="12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Handlee" panose="020B0604020202020204" charset="0"/>
                  </a:rPr>
                  <a:t>y =</a:t>
                </a:r>
                <a14:m>
                  <m:oMath xmlns:m="http://schemas.openxmlformats.org/officeDocument/2006/math">
                    <m:r>
                      <a:rPr lang="en-US" sz="1200" b="1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_________________</m:t>
                    </m:r>
                  </m:oMath>
                </a14:m>
                <a:r>
                  <a:rPr lang="en-US" sz="1200" dirty="0">
                    <a:solidFill>
                      <a:schemeClr val="tx1"/>
                    </a:solidFill>
                    <a:latin typeface="Handlee" panose="020B0604020202020204" charset="0"/>
                  </a:rPr>
                  <a:t>, where </a:t>
                </a:r>
                <a:r>
                  <a:rPr lang="en-US" sz="12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Handlee" panose="020B0604020202020204" charset="0"/>
                  </a:rPr>
                  <a:t>_, _, and _ </a:t>
                </a:r>
                <a:r>
                  <a:rPr lang="en-US" sz="1200" dirty="0">
                    <a:solidFill>
                      <a:schemeClr val="tx1"/>
                    </a:solidFill>
                    <a:latin typeface="Handlee" panose="020B0604020202020204" charset="0"/>
                  </a:rPr>
                  <a:t>are real numbers and </a:t>
                </a:r>
                <a:r>
                  <a:rPr lang="en-US" sz="1200" b="1" i="1" u="sng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Handlee" panose="020B0604020202020204" charset="0"/>
                  </a:rPr>
                  <a:t>____</a:t>
                </a:r>
                <a:r>
                  <a:rPr lang="en-US" sz="1200" dirty="0">
                    <a:solidFill>
                      <a:schemeClr val="tx1"/>
                    </a:solidFill>
                    <a:latin typeface="Handlee" panose="020B0604020202020204" charset="0"/>
                  </a:rPr>
                  <a:t>. This is called the </a:t>
                </a:r>
                <a:r>
                  <a:rPr lang="en-US" sz="1200" b="1" i="1" u="sng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Handlee" panose="020B0604020202020204" charset="0"/>
                  </a:rPr>
                  <a:t>______________</a:t>
                </a:r>
                <a:r>
                  <a:rPr lang="en-US" sz="1200" dirty="0">
                    <a:solidFill>
                      <a:schemeClr val="tx1"/>
                    </a:solidFill>
                    <a:latin typeface="Handlee" panose="020B0604020202020204" charset="0"/>
                  </a:rPr>
                  <a:t>of a quadratic equation</a:t>
                </a:r>
                <a:r>
                  <a:rPr lang="en-US" sz="1200" dirty="0">
                    <a:latin typeface="Handlee" panose="020B0604020202020204" charset="0"/>
                  </a:rPr>
                  <a:t>. It is possible to write quadratic equations in various forms.</a:t>
                </a:r>
                <a:endParaRPr lang="en-US" sz="1200" dirty="0">
                  <a:solidFill>
                    <a:schemeClr val="tx1"/>
                  </a:solidFill>
                  <a:latin typeface="Handlee" panose="020B0604020202020204" charset="0"/>
                </a:endParaRPr>
              </a:p>
            </p:txBody>
          </p:sp>
        </mc:Choice>
        <mc:Fallback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E257600C-EBE9-4722-8177-832FF9DB9B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6" y="6384143"/>
                <a:ext cx="7649542" cy="650499"/>
              </a:xfrm>
              <a:prstGeom prst="rect">
                <a:avLst/>
              </a:prstGeom>
              <a:blipFill>
                <a:blip r:embed="rId18"/>
                <a:stretch>
                  <a:fillRect l="-80" b="-5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130">
            <a:extLst>
              <a:ext uri="{FF2B5EF4-FFF2-40B4-BE49-F238E27FC236}">
                <a16:creationId xmlns:a16="http://schemas.microsoft.com/office/drawing/2014/main" id="{35C9381F-72EC-4609-9354-00235C23D9C0}"/>
              </a:ext>
            </a:extLst>
          </p:cNvPr>
          <p:cNvSpPr/>
          <p:nvPr/>
        </p:nvSpPr>
        <p:spPr>
          <a:xfrm>
            <a:off x="36947" y="6146421"/>
            <a:ext cx="1882379" cy="210503"/>
          </a:xfrm>
          <a:custGeom>
            <a:avLst/>
            <a:gdLst/>
            <a:ahLst/>
            <a:cxnLst/>
            <a:rect l="l" t="t" r="r" b="b"/>
            <a:pathLst>
              <a:path w="2214255" h="247650">
                <a:moveTo>
                  <a:pt x="2113281" y="0"/>
                </a:moveTo>
                <a:lnTo>
                  <a:pt x="2214255" y="123825"/>
                </a:lnTo>
                <a:lnTo>
                  <a:pt x="2113281" y="247650"/>
                </a:lnTo>
                <a:lnTo>
                  <a:pt x="2113281" y="247269"/>
                </a:lnTo>
                <a:lnTo>
                  <a:pt x="0" y="247269"/>
                </a:lnTo>
                <a:lnTo>
                  <a:pt x="0" y="381"/>
                </a:lnTo>
                <a:lnTo>
                  <a:pt x="2113281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Concept Development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8F5278D8-C690-4104-9461-63317C1129E5}"/>
              </a:ext>
            </a:extLst>
          </p:cNvPr>
          <p:cNvSpPr/>
          <p:nvPr/>
        </p:nvSpPr>
        <p:spPr>
          <a:xfrm>
            <a:off x="77096" y="7049387"/>
            <a:ext cx="612608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B0604020202020204" charset="0"/>
              </a:rPr>
              <a:t>Example: </a:t>
            </a:r>
            <a:r>
              <a:rPr lang="en-US" sz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B0604020202020204" charset="0"/>
              </a:rPr>
              <a:t>Rewrite a quadratic function from vertex form to standard form.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6DD6F89C-AF64-4651-9525-3298B8233A6D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05697" y="7271224"/>
            <a:ext cx="6249570" cy="2453589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159EBB23-3A4A-416B-93AD-349F409366AC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058838" y="7310320"/>
            <a:ext cx="1614497" cy="36134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534BC5E5-2998-4096-AB53-851EB42AB250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076067" y="7844317"/>
            <a:ext cx="2152663" cy="36134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9BF1D88A-BEFC-4F02-88B9-A93A64FEAC22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110680" y="8314546"/>
            <a:ext cx="2152663" cy="36134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5965732-A758-4143-8F22-244FB12F0FC9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058838" y="8839009"/>
            <a:ext cx="2152663" cy="36134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C64B0A18-E602-4B9A-92D2-BE9CE6D84E2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180636" y="9303058"/>
            <a:ext cx="1309009" cy="36134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B6ED3ACC-510C-4DB9-9BB2-F5AAA2FB88C1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145260" y="9363472"/>
            <a:ext cx="1698898" cy="36134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61" name="Rectangle 60">
            <a:extLst>
              <a:ext uri="{FF2B5EF4-FFF2-40B4-BE49-F238E27FC236}">
                <a16:creationId xmlns:a16="http://schemas.microsoft.com/office/drawing/2014/main" id="{F90C5BD3-6C83-4DC7-B7BC-CF2BF0B1EF99}"/>
              </a:ext>
            </a:extLst>
          </p:cNvPr>
          <p:cNvSpPr/>
          <p:nvPr/>
        </p:nvSpPr>
        <p:spPr>
          <a:xfrm>
            <a:off x="3730548" y="9698148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latin typeface="Gill Sans MT" pitchFamily="34" charset="0"/>
              </a:rPr>
              <a:t>1</a:t>
            </a: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7" name="Group 65"/>
          <p:cNvGrpSpPr>
            <a:grpSpLocks/>
          </p:cNvGrpSpPr>
          <p:nvPr/>
        </p:nvGrpSpPr>
        <p:grpSpPr bwMode="auto">
          <a:xfrm>
            <a:off x="155489" y="767520"/>
            <a:ext cx="7383780" cy="33735"/>
            <a:chOff x="312862" y="969963"/>
            <a:chExt cx="8471606" cy="39687"/>
          </a:xfrm>
        </p:grpSpPr>
        <p:cxnSp>
          <p:nvCxnSpPr>
            <p:cNvPr id="194" name="Straight Connector 193"/>
            <p:cNvCxnSpPr/>
            <p:nvPr/>
          </p:nvCxnSpPr>
          <p:spPr bwMode="auto">
            <a:xfrm>
              <a:off x="312862" y="969963"/>
              <a:ext cx="8471606" cy="0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/>
            <p:cNvCxnSpPr/>
            <p:nvPr/>
          </p:nvCxnSpPr>
          <p:spPr bwMode="auto">
            <a:xfrm>
              <a:off x="312862" y="1009650"/>
              <a:ext cx="8471606" cy="0"/>
            </a:xfrm>
            <a:prstGeom prst="line">
              <a:avLst/>
            </a:prstGeom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Rectangle 130"/>
          <p:cNvSpPr/>
          <p:nvPr/>
        </p:nvSpPr>
        <p:spPr>
          <a:xfrm>
            <a:off x="-5029" y="407983"/>
            <a:ext cx="1882379" cy="210503"/>
          </a:xfrm>
          <a:custGeom>
            <a:avLst/>
            <a:gdLst/>
            <a:ahLst/>
            <a:cxnLst/>
            <a:rect l="l" t="t" r="r" b="b"/>
            <a:pathLst>
              <a:path w="2214255" h="247650">
                <a:moveTo>
                  <a:pt x="2113281" y="0"/>
                </a:moveTo>
                <a:lnTo>
                  <a:pt x="2214255" y="123825"/>
                </a:lnTo>
                <a:lnTo>
                  <a:pt x="2113281" y="247650"/>
                </a:lnTo>
                <a:lnTo>
                  <a:pt x="2113281" y="247269"/>
                </a:lnTo>
                <a:lnTo>
                  <a:pt x="0" y="247269"/>
                </a:lnTo>
                <a:lnTo>
                  <a:pt x="0" y="381"/>
                </a:lnTo>
                <a:lnTo>
                  <a:pt x="2113281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Concept Development</a:t>
            </a:r>
          </a:p>
        </p:txBody>
      </p:sp>
      <p:sp>
        <p:nvSpPr>
          <p:cNvPr id="226" name="Rectangle 225">
            <a:extLst>
              <a:ext uri="{FF2B5EF4-FFF2-40B4-BE49-F238E27FC236}">
                <a16:creationId xmlns:a16="http://schemas.microsoft.com/office/drawing/2014/main" id="{9E39BACB-899C-40FB-91F0-0BD425F544E7}"/>
              </a:ext>
            </a:extLst>
          </p:cNvPr>
          <p:cNvSpPr/>
          <p:nvPr/>
        </p:nvSpPr>
        <p:spPr>
          <a:xfrm>
            <a:off x="2095890" y="289220"/>
            <a:ext cx="5905112" cy="432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sz="1105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fornian FB" panose="0207040306080B030204" pitchFamily="18" charset="0"/>
              </a:rPr>
              <a:t>Quadratic function:- </a:t>
            </a:r>
            <a:r>
              <a:rPr lang="en-US" sz="1105" dirty="0">
                <a:latin typeface="Californian FB" panose="0207040306080B030204" pitchFamily="18" charset="0"/>
              </a:rPr>
              <a:t>A polynomial of the </a:t>
            </a:r>
            <a:r>
              <a:rPr lang="en-US" sz="1105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fornian FB" panose="0207040306080B030204" pitchFamily="18" charset="0"/>
              </a:rPr>
              <a:t>second degree</a:t>
            </a:r>
            <a:r>
              <a:rPr lang="en-US" sz="1105" dirty="0">
                <a:latin typeface="Californian FB" panose="0207040306080B030204" pitchFamily="18" charset="0"/>
              </a:rPr>
              <a:t>, when graphed forms a </a:t>
            </a:r>
            <a:r>
              <a:rPr lang="en-US" sz="1105" b="1" i="1" dirty="0">
                <a:latin typeface="Californian FB" panose="0207040306080B030204" pitchFamily="18" charset="0"/>
              </a:rPr>
              <a:t>u-shape</a:t>
            </a:r>
            <a:r>
              <a:rPr lang="en-US" sz="1105" dirty="0">
                <a:latin typeface="Californian FB" panose="0207040306080B030204" pitchFamily="18" charset="0"/>
              </a:rPr>
              <a:t> and </a:t>
            </a:r>
          </a:p>
          <a:p>
            <a:pPr eaLnBrk="1" hangingPunct="1">
              <a:defRPr/>
            </a:pPr>
            <a:r>
              <a:rPr lang="en-US" sz="1105" dirty="0">
                <a:latin typeface="Californian FB" panose="0207040306080B030204" pitchFamily="18" charset="0"/>
              </a:rPr>
              <a:t>                                            function form </a:t>
            </a:r>
            <a:r>
              <a:rPr lang="en-US" sz="1105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fornian FB" panose="0207040306080B030204" pitchFamily="18" charset="0"/>
              </a:rPr>
              <a:t>f(x) = </a:t>
            </a:r>
            <a:r>
              <a:rPr lang="en-US" sz="1105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fornian FB" panose="0207040306080B030204" pitchFamily="18" charset="0"/>
              </a:rPr>
              <a:t>a</a:t>
            </a:r>
            <a:r>
              <a:rPr lang="en-US" sz="1105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fornian FB" panose="0207040306080B030204" pitchFamily="18" charset="0"/>
              </a:rPr>
              <a:t>x</a:t>
            </a:r>
            <a:r>
              <a:rPr lang="en-US" sz="1105" b="1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fornian FB" panose="0207040306080B030204" pitchFamily="18" charset="0"/>
              </a:rPr>
              <a:t>2</a:t>
            </a:r>
            <a:r>
              <a:rPr lang="en-US" sz="1105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fornian FB" panose="0207040306080B030204" pitchFamily="18" charset="0"/>
              </a:rPr>
              <a:t> + </a:t>
            </a:r>
            <a:r>
              <a:rPr lang="en-US" sz="1105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fornian FB" panose="0207040306080B030204" pitchFamily="18" charset="0"/>
              </a:rPr>
              <a:t>b</a:t>
            </a:r>
            <a:r>
              <a:rPr lang="en-US" sz="1105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fornian FB" panose="0207040306080B030204" pitchFamily="18" charset="0"/>
              </a:rPr>
              <a:t>x + </a:t>
            </a:r>
            <a:r>
              <a:rPr lang="en-US" sz="1105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fornian FB" panose="0207040306080B030204" pitchFamily="18" charset="0"/>
              </a:rPr>
              <a:t>c</a:t>
            </a:r>
            <a:r>
              <a:rPr lang="en-US" sz="1105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fornian FB" panose="0207040306080B030204" pitchFamily="18" charset="0"/>
              </a:rPr>
              <a:t> </a:t>
            </a:r>
            <a:r>
              <a:rPr lang="en-US" sz="1105" dirty="0">
                <a:latin typeface="Californian FB" panose="0207040306080B030204" pitchFamily="18" charset="0"/>
              </a:rPr>
              <a:t>where </a:t>
            </a:r>
            <a:r>
              <a:rPr lang="en-US" sz="1105" b="1" i="1" dirty="0">
                <a:solidFill>
                  <a:srgbClr val="FF0000"/>
                </a:solidFill>
                <a:latin typeface="Californian FB" panose="0207040306080B030204" pitchFamily="18" charset="0"/>
              </a:rPr>
              <a:t>a, b, </a:t>
            </a:r>
            <a:r>
              <a:rPr lang="en-US" sz="1105" dirty="0">
                <a:latin typeface="Californian FB" panose="0207040306080B030204" pitchFamily="18" charset="0"/>
              </a:rPr>
              <a:t>and </a:t>
            </a:r>
            <a:r>
              <a:rPr lang="en-US" sz="1105" b="1" i="1" dirty="0">
                <a:solidFill>
                  <a:srgbClr val="FF0000"/>
                </a:solidFill>
                <a:latin typeface="Californian FB" panose="0207040306080B030204" pitchFamily="18" charset="0"/>
              </a:rPr>
              <a:t>c</a:t>
            </a:r>
            <a:r>
              <a:rPr lang="en-US" sz="1105" dirty="0">
                <a:latin typeface="Californian FB" panose="0207040306080B030204" pitchFamily="18" charset="0"/>
              </a:rPr>
              <a:t> are numbers.</a:t>
            </a:r>
          </a:p>
        </p:txBody>
      </p:sp>
      <p:pic>
        <p:nvPicPr>
          <p:cNvPr id="79" name="Picture 78">
            <a:extLst>
              <a:ext uri="{FF2B5EF4-FFF2-40B4-BE49-F238E27FC236}">
                <a16:creationId xmlns:a16="http://schemas.microsoft.com/office/drawing/2014/main" id="{135B8E25-7E39-41C9-BD4A-30DB4CF1AD30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88118" y="12767098"/>
            <a:ext cx="171769" cy="3886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-1" y="906868"/>
            <a:ext cx="75392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7030A0"/>
                </a:solidFill>
                <a:latin typeface="Handlee" panose="020B0604020202020204" charset="0"/>
              </a:rPr>
              <a:t>The easy way to multiply squared binomial is to use the “</a:t>
            </a:r>
            <a:r>
              <a:rPr lang="en-US" sz="1200" b="1" i="1" u="sng" dirty="0">
                <a:solidFill>
                  <a:schemeClr val="accent2">
                    <a:lumMod val="50000"/>
                  </a:schemeClr>
                </a:solidFill>
                <a:latin typeface="Handlee" panose="020B0604020202020204" charset="0"/>
              </a:rPr>
              <a:t>_________</a:t>
            </a:r>
            <a:r>
              <a:rPr lang="en-US" sz="1200" b="1" dirty="0">
                <a:solidFill>
                  <a:srgbClr val="7030A0"/>
                </a:solidFill>
                <a:latin typeface="Handlee" panose="020B0604020202020204" charset="0"/>
              </a:rPr>
              <a:t>“, The box method is also known as the “</a:t>
            </a:r>
            <a:r>
              <a:rPr lang="en-US" sz="1200" b="1" i="1" u="sng" dirty="0">
                <a:solidFill>
                  <a:schemeClr val="accent2">
                    <a:lumMod val="50000"/>
                  </a:schemeClr>
                </a:solidFill>
                <a:latin typeface="Handlee" panose="020B0604020202020204" charset="0"/>
              </a:rPr>
              <a:t>________</a:t>
            </a:r>
            <a:r>
              <a:rPr lang="en-US" sz="1200" b="1" dirty="0">
                <a:solidFill>
                  <a:schemeClr val="accent2">
                    <a:lumMod val="50000"/>
                  </a:schemeClr>
                </a:solidFill>
                <a:latin typeface="Handlee" panose="020B0604020202020204" charset="0"/>
              </a:rPr>
              <a:t>”, </a:t>
            </a:r>
            <a:r>
              <a:rPr lang="en-US" sz="1200" b="1" i="1" u="sng" dirty="0">
                <a:solidFill>
                  <a:schemeClr val="accent2">
                    <a:lumMod val="50000"/>
                  </a:schemeClr>
                </a:solidFill>
                <a:latin typeface="Handlee" panose="020B0604020202020204" charset="0"/>
              </a:rPr>
              <a:t>_______</a:t>
            </a:r>
            <a:r>
              <a:rPr lang="en-US" sz="1200" b="1" dirty="0">
                <a:solidFill>
                  <a:srgbClr val="7030A0"/>
                </a:solidFill>
                <a:latin typeface="Handlee" panose="020B0604020202020204" charset="0"/>
              </a:rPr>
              <a:t>, etc.…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20644" y="1522134"/>
            <a:ext cx="1362128" cy="119832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357736" y="1493073"/>
                <a:ext cx="2330318" cy="4133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40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40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2040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40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2040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40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040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40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sz="2040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40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40" b="1" i="1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40" b="1" i="1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040" b="1" dirty="0">
                  <a:solidFill>
                    <a:schemeClr val="accent2">
                      <a:lumMod val="50000"/>
                    </a:schemeClr>
                  </a:solidFill>
                  <a:latin typeface="Californian FB" panose="0207040306080B0302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736" y="1493073"/>
                <a:ext cx="2330318" cy="413318"/>
              </a:xfrm>
              <a:prstGeom prst="rect">
                <a:avLst/>
              </a:prstGeom>
              <a:blipFill>
                <a:blip r:embed="rId6"/>
                <a:stretch>
                  <a:fillRect b="-13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5C62BF45-6E2A-4EBE-9FD1-CDAAA74C1CAE}"/>
              </a:ext>
            </a:extLst>
          </p:cNvPr>
          <p:cNvSpPr/>
          <p:nvPr/>
        </p:nvSpPr>
        <p:spPr>
          <a:xfrm>
            <a:off x="5568199" y="1587485"/>
            <a:ext cx="147989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7030A0"/>
                </a:solidFill>
                <a:latin typeface="Handlee" panose="020B0604020202020204" charset="0"/>
              </a:rPr>
              <a:t>*Multiple each edges</a:t>
            </a:r>
            <a:endParaRPr lang="en-US" sz="1200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19B1743-1114-4FE1-8AB5-AD7A5A46D561}"/>
              </a:ext>
            </a:extLst>
          </p:cNvPr>
          <p:cNvSpPr/>
          <p:nvPr/>
        </p:nvSpPr>
        <p:spPr>
          <a:xfrm>
            <a:off x="5604432" y="1962281"/>
            <a:ext cx="132600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00B0F0"/>
                </a:solidFill>
                <a:latin typeface="Handlee" panose="020B0604020202020204" charset="0"/>
              </a:rPr>
              <a:t>*Add the Diagonal</a:t>
            </a:r>
            <a:endParaRPr lang="en-US" sz="1200" dirty="0">
              <a:solidFill>
                <a:srgbClr val="00B0F0"/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57869D0B-995C-4CBA-B389-9807B26C01A8}"/>
              </a:ext>
            </a:extLst>
          </p:cNvPr>
          <p:cNvSpPr/>
          <p:nvPr/>
        </p:nvSpPr>
        <p:spPr>
          <a:xfrm>
            <a:off x="5568199" y="2350301"/>
            <a:ext cx="21149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  <a:latin typeface="Handlee" panose="020B0604020202020204" charset="0"/>
              </a:rPr>
              <a:t>*Rewrite as a Trinomial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1D599FC1-FB6B-4F9A-9C00-AF318D09C3C0}"/>
              </a:ext>
            </a:extLst>
          </p:cNvPr>
          <p:cNvSpPr/>
          <p:nvPr/>
        </p:nvSpPr>
        <p:spPr>
          <a:xfrm>
            <a:off x="21708" y="4932568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41" name="Picture 36">
            <a:extLst>
              <a:ext uri="{FF2B5EF4-FFF2-40B4-BE49-F238E27FC236}">
                <a16:creationId xmlns:a16="http://schemas.microsoft.com/office/drawing/2014/main" id="{5E683C76-73AE-4D89-BB7E-863E056832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33" y="3768979"/>
            <a:ext cx="5052047" cy="1231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57CAA220-9994-4016-8E0B-3C01796D552C}"/>
              </a:ext>
            </a:extLst>
          </p:cNvPr>
          <p:cNvSpPr/>
          <p:nvPr/>
        </p:nvSpPr>
        <p:spPr bwMode="auto">
          <a:xfrm>
            <a:off x="272983" y="3991150"/>
            <a:ext cx="1580520" cy="275460"/>
          </a:xfrm>
          <a:prstGeom prst="rect">
            <a:avLst/>
          </a:prstGeom>
          <a:noFill/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defTabSz="248285">
              <a:defRPr/>
            </a:pPr>
            <a:r>
              <a:rPr lang="en-US" sz="1190" dirty="0">
                <a:solidFill>
                  <a:srgbClr val="000000"/>
                </a:solidFill>
                <a:latin typeface="Arial" charset="0"/>
              </a:rPr>
              <a:t>Make a </a:t>
            </a:r>
            <a:r>
              <a:rPr lang="en-US" sz="1190" i="1" dirty="0">
                <a:solidFill>
                  <a:srgbClr val="FF0000"/>
                </a:solidFill>
                <a:latin typeface="Arial" charset="0"/>
              </a:rPr>
              <a:t>2x2 Box</a:t>
            </a:r>
            <a:r>
              <a:rPr lang="en-US" sz="1190" dirty="0">
                <a:solidFill>
                  <a:srgbClr val="000000"/>
                </a:solidFill>
                <a:latin typeface="Arial" charset="0"/>
              </a:rPr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1112">
                <a:extLst>
                  <a:ext uri="{FF2B5EF4-FFF2-40B4-BE49-F238E27FC236}">
                    <a16:creationId xmlns:a16="http://schemas.microsoft.com/office/drawing/2014/main" id="{CE628DFC-13A2-472F-A1FC-4AE150134D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110" y="3770958"/>
                <a:ext cx="2070247" cy="2796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hangingPunct="0"/>
                <a:r>
                  <a:rPr lang="en-US" altLang="en-US" sz="1190" b="1" dirty="0">
                    <a:latin typeface="Arial" panose="020B0604020202020204" pitchFamily="34" charset="0"/>
                  </a:rPr>
                  <a:t>Steps to </a:t>
                </a:r>
                <a:r>
                  <a:rPr lang="en-US" altLang="en-US" sz="1190" b="1" i="1" dirty="0">
                    <a:latin typeface="Arial" panose="020B0604020202020204" pitchFamily="34" charset="0"/>
                  </a:rPr>
                  <a:t>Expand</a:t>
                </a:r>
                <a:r>
                  <a:rPr lang="en-US" altLang="en-US" sz="1190" b="1" dirty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19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19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119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en-US" sz="119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1190" b="1" i="1"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en-US" altLang="en-US" sz="119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en-US" sz="119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en-US" sz="1190" b="1" dirty="0">
                    <a:latin typeface="Arial" panose="020B0604020202020204" pitchFamily="34" charset="0"/>
                  </a:rPr>
                  <a:t>. </a:t>
                </a:r>
              </a:p>
            </p:txBody>
          </p:sp>
        </mc:Choice>
        <mc:Fallback>
          <p:sp>
            <p:nvSpPr>
              <p:cNvPr id="43" name="Rectangle 1112">
                <a:extLst>
                  <a:ext uri="{FF2B5EF4-FFF2-40B4-BE49-F238E27FC236}">
                    <a16:creationId xmlns:a16="http://schemas.microsoft.com/office/drawing/2014/main" id="{CE628DFC-13A2-472F-A1FC-4AE150134D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110" y="3770958"/>
                <a:ext cx="2070247" cy="279628"/>
              </a:xfrm>
              <a:prstGeom prst="rect">
                <a:avLst/>
              </a:prstGeom>
              <a:blipFill>
                <a:blip r:embed="rId8"/>
                <a:stretch>
                  <a:fillRect l="-295" t="-2222" b="-177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val 43">
            <a:extLst>
              <a:ext uri="{FF2B5EF4-FFF2-40B4-BE49-F238E27FC236}">
                <a16:creationId xmlns:a16="http://schemas.microsoft.com/office/drawing/2014/main" id="{3273B646-A28F-4312-A5F0-90F82D60EA47}"/>
              </a:ext>
            </a:extLst>
          </p:cNvPr>
          <p:cNvSpPr/>
          <p:nvPr/>
        </p:nvSpPr>
        <p:spPr bwMode="auto">
          <a:xfrm>
            <a:off x="173500" y="4042238"/>
            <a:ext cx="147082" cy="154615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20" b="1" dirty="0">
                <a:latin typeface="Gill Sans MT" pitchFamily="34" charset="0"/>
              </a:rPr>
              <a:t>1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CCD1758E-5C72-44D1-AA99-A7FA191D8B94}"/>
              </a:ext>
            </a:extLst>
          </p:cNvPr>
          <p:cNvSpPr/>
          <p:nvPr/>
        </p:nvSpPr>
        <p:spPr bwMode="auto">
          <a:xfrm>
            <a:off x="173500" y="4247257"/>
            <a:ext cx="147082" cy="154616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20" b="1" dirty="0">
                <a:latin typeface="Gill Sans MT" pitchFamily="34" charset="0"/>
              </a:rPr>
              <a:t>2</a:t>
            </a: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848D317F-E092-4841-8569-FB9E0E9F28D8}"/>
              </a:ext>
            </a:extLst>
          </p:cNvPr>
          <p:cNvSpPr/>
          <p:nvPr/>
        </p:nvSpPr>
        <p:spPr bwMode="auto">
          <a:xfrm>
            <a:off x="176289" y="4456104"/>
            <a:ext cx="147082" cy="154616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20" b="1" dirty="0">
                <a:latin typeface="Gill Sans MT" pitchFamily="34" charset="0"/>
              </a:rPr>
              <a:t>3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3E5C42FE-86B0-491D-8556-C9CF7C4CE899}"/>
              </a:ext>
            </a:extLst>
          </p:cNvPr>
          <p:cNvSpPr/>
          <p:nvPr/>
        </p:nvSpPr>
        <p:spPr bwMode="auto">
          <a:xfrm>
            <a:off x="167533" y="4672292"/>
            <a:ext cx="147082" cy="154615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20" b="1" dirty="0">
                <a:latin typeface="Gill Sans MT" pitchFamily="34" charset="0"/>
              </a:rPr>
              <a:t>4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AE838DB-6339-4043-A9E7-AF9AE3FD0B54}"/>
                  </a:ext>
                </a:extLst>
              </p:cNvPr>
              <p:cNvSpPr/>
              <p:nvPr/>
            </p:nvSpPr>
            <p:spPr>
              <a:xfrm>
                <a:off x="272983" y="4202167"/>
                <a:ext cx="5129749" cy="2754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48285">
                  <a:defRPr/>
                </a:pPr>
                <a:r>
                  <a:rPr lang="en-US" sz="1190" dirty="0">
                    <a:solidFill>
                      <a:srgbClr val="000000"/>
                    </a:solidFill>
                    <a:latin typeface="Arial" charset="0"/>
                  </a:rPr>
                  <a:t>Writ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190" i="1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190" i="1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190" i="1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190" i="1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d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𝑜𝑛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𝑡h𝑒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𝑇𝑜𝑝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190" dirty="0">
                    <a:solidFill>
                      <a:srgbClr val="000000"/>
                    </a:solidFill>
                    <a:latin typeface="Arial" charset="0"/>
                  </a:rPr>
                  <a:t>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190" i="1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190" i="1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190" i="1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190" i="1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d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𝑜𝑛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𝑡h𝑒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𝑆𝑖𝑑𝑒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119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AE838DB-6339-4043-A9E7-AF9AE3FD0B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983" y="4202167"/>
                <a:ext cx="5129749" cy="275460"/>
              </a:xfrm>
              <a:prstGeom prst="rect">
                <a:avLst/>
              </a:prstGeom>
              <a:blipFill>
                <a:blip r:embed="rId9"/>
                <a:stretch>
                  <a:fillRect l="-119" t="-2174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>
            <a:extLst>
              <a:ext uri="{FF2B5EF4-FFF2-40B4-BE49-F238E27FC236}">
                <a16:creationId xmlns:a16="http://schemas.microsoft.com/office/drawing/2014/main" id="{6AE3EC19-15E0-42AB-8EFA-DCF3E52C577D}"/>
              </a:ext>
            </a:extLst>
          </p:cNvPr>
          <p:cNvSpPr/>
          <p:nvPr/>
        </p:nvSpPr>
        <p:spPr>
          <a:xfrm>
            <a:off x="276223" y="4412725"/>
            <a:ext cx="5437046" cy="275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48285">
              <a:defRPr/>
            </a:pPr>
            <a:r>
              <a:rPr lang="en-US" sz="1190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Multiple</a:t>
            </a:r>
            <a:r>
              <a:rPr lang="en-US" sz="1190" dirty="0">
                <a:solidFill>
                  <a:srgbClr val="000000"/>
                </a:solidFill>
                <a:latin typeface="Arial" charset="0"/>
              </a:rPr>
              <a:t> the edges to fill in the box.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919DE71A-C39C-4016-B01A-B1992C46E7B2}"/>
              </a:ext>
            </a:extLst>
          </p:cNvPr>
          <p:cNvSpPr/>
          <p:nvPr/>
        </p:nvSpPr>
        <p:spPr>
          <a:xfrm>
            <a:off x="301695" y="4644846"/>
            <a:ext cx="4974303" cy="275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48285">
              <a:defRPr/>
            </a:pPr>
            <a:r>
              <a:rPr lang="en-US" sz="1190" dirty="0">
                <a:solidFill>
                  <a:srgbClr val="000000"/>
                </a:solidFill>
                <a:latin typeface="Arial" charset="0"/>
              </a:rPr>
              <a:t>Write as a </a:t>
            </a:r>
            <a:r>
              <a:rPr lang="en-US" sz="1190" i="1" dirty="0">
                <a:solidFill>
                  <a:srgbClr val="08749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rinomial</a:t>
            </a:r>
            <a:r>
              <a:rPr lang="en-US" sz="1190" dirty="0">
                <a:solidFill>
                  <a:srgbClr val="000000"/>
                </a:solidFill>
                <a:latin typeface="Arial" charset="0"/>
              </a:rPr>
              <a:t> by adding the </a:t>
            </a:r>
            <a:r>
              <a:rPr lang="en-US" sz="1190" b="1" i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B0604020202020204" charset="0"/>
              </a:rPr>
              <a:t>Diagonal terms</a:t>
            </a:r>
            <a:r>
              <a:rPr lang="en-US" sz="1190" b="1" dirty="0">
                <a:solidFill>
                  <a:srgbClr val="00B0F0"/>
                </a:solidFill>
                <a:latin typeface="Handlee" panose="020B0604020202020204" charset="0"/>
              </a:rPr>
              <a:t>. </a:t>
            </a:r>
            <a:endParaRPr lang="en-US" sz="1190" dirty="0">
              <a:latin typeface="Arial" charset="0"/>
            </a:endParaRPr>
          </a:p>
        </p:txBody>
      </p:sp>
      <p:pic>
        <p:nvPicPr>
          <p:cNvPr id="54" name="Picture 53">
            <a:extLst>
              <a:ext uri="{FF2B5EF4-FFF2-40B4-BE49-F238E27FC236}">
                <a16:creationId xmlns:a16="http://schemas.microsoft.com/office/drawing/2014/main" id="{735161BC-F948-46ED-8FC4-3754AA0347E1}"/>
              </a:ext>
            </a:extLst>
          </p:cNvPr>
          <p:cNvPicPr>
            <a:picLocks noChangeAspect="1"/>
          </p:cNvPicPr>
          <p:nvPr/>
        </p:nvPicPr>
        <p:blipFill>
          <a:blip r:embed="rId10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6439796" y="3862120"/>
            <a:ext cx="973009" cy="959715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32CD436E-5C9B-45C0-B2F8-CD4F8191EBD5}"/>
              </a:ext>
            </a:extLst>
          </p:cNvPr>
          <p:cNvGrpSpPr/>
          <p:nvPr/>
        </p:nvGrpSpPr>
        <p:grpSpPr>
          <a:xfrm>
            <a:off x="3992984" y="3925272"/>
            <a:ext cx="2117059" cy="854541"/>
            <a:chOff x="4397998" y="320074"/>
            <a:chExt cx="2490658" cy="1005343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2E3EF34F-76D3-4A8E-B073-D1C129967DC4}"/>
                </a:ext>
              </a:extLst>
            </p:cNvPr>
            <p:cNvSpPr/>
            <p:nvPr/>
          </p:nvSpPr>
          <p:spPr bwMode="auto">
            <a:xfrm>
              <a:off x="4397998" y="320074"/>
              <a:ext cx="2490658" cy="1005343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233172" tIns="256489" rIns="38862">
              <a:spAutoFit/>
            </a:bodyPr>
            <a:lstStyle/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What you write on the </a:t>
              </a:r>
              <a:r>
                <a:rPr lang="en-US" sz="850" i="1" dirty="0">
                  <a:solidFill>
                    <a:schemeClr val="tx1">
                      <a:lumMod val="50000"/>
                      <a:lumOff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Top/Side</a:t>
              </a: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?</a:t>
              </a:r>
            </a:p>
            <a:p>
              <a:pPr>
                <a:defRPr/>
              </a:pPr>
              <a:endParaRPr lang="en-US" sz="425" dirty="0">
                <a:solidFill>
                  <a:schemeClr val="tx1">
                    <a:lumMod val="50000"/>
                    <a:lumOff val="50000"/>
                  </a:schemeClr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o you </a:t>
              </a:r>
              <a:r>
                <a:rPr lang="en-US" sz="850" i="1" dirty="0">
                  <a:solidFill>
                    <a:schemeClr val="tx1">
                      <a:lumMod val="50000"/>
                      <a:lumOff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Multiple</a:t>
              </a: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?</a:t>
              </a:r>
            </a:p>
            <a:p>
              <a:pPr>
                <a:defRPr/>
              </a:pPr>
              <a:endParaRPr lang="en-US" sz="595" dirty="0">
                <a:solidFill>
                  <a:schemeClr val="tx1">
                    <a:lumMod val="50000"/>
                    <a:lumOff val="50000"/>
                  </a:schemeClr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o you write as a </a:t>
              </a:r>
              <a:r>
                <a:rPr lang="en-US" sz="850" i="1" dirty="0">
                  <a:solidFill>
                    <a:schemeClr val="tx1">
                      <a:lumMod val="50000"/>
                      <a:lumOff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Trinomial</a:t>
              </a: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?</a:t>
              </a: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1D442F42-97BC-4AFC-9E18-B885B339A49A}"/>
                </a:ext>
              </a:extLst>
            </p:cNvPr>
            <p:cNvSpPr/>
            <p:nvPr/>
          </p:nvSpPr>
          <p:spPr bwMode="auto">
            <a:xfrm>
              <a:off x="4405614" y="329587"/>
              <a:ext cx="2483041" cy="231775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F2B32145-74FB-4E9C-B08B-DAE3A76CDCF2}"/>
                </a:ext>
              </a:extLst>
            </p:cNvPr>
            <p:cNvSpPr/>
            <p:nvPr/>
          </p:nvSpPr>
          <p:spPr bwMode="auto">
            <a:xfrm>
              <a:off x="4420219" y="591086"/>
              <a:ext cx="173037" cy="17303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469D0FBE-E5DD-4365-A9E0-92B6DA71646A}"/>
                </a:ext>
              </a:extLst>
            </p:cNvPr>
            <p:cNvSpPr/>
            <p:nvPr/>
          </p:nvSpPr>
          <p:spPr bwMode="auto">
            <a:xfrm>
              <a:off x="4420218" y="846735"/>
              <a:ext cx="173037" cy="171450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C5A52FEC-9067-4563-84C3-94F3729C4E3B}"/>
                </a:ext>
              </a:extLst>
            </p:cNvPr>
            <p:cNvSpPr/>
            <p:nvPr/>
          </p:nvSpPr>
          <p:spPr bwMode="auto">
            <a:xfrm>
              <a:off x="4430043" y="1112281"/>
              <a:ext cx="173037" cy="17303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4</a:t>
              </a:r>
            </a:p>
          </p:txBody>
        </p:sp>
      </p:grpSp>
      <p:sp>
        <p:nvSpPr>
          <p:cNvPr id="66" name="Heading">
            <a:extLst>
              <a:ext uri="{FF2B5EF4-FFF2-40B4-BE49-F238E27FC236}">
                <a16:creationId xmlns:a16="http://schemas.microsoft.com/office/drawing/2014/main" id="{D0574B98-BF23-4162-AF8E-5A3D6164B6D5}"/>
              </a:ext>
            </a:extLst>
          </p:cNvPr>
          <p:cNvSpPr/>
          <p:nvPr/>
        </p:nvSpPr>
        <p:spPr bwMode="auto">
          <a:xfrm>
            <a:off x="20933" y="3377916"/>
            <a:ext cx="1554462" cy="160921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Skill Development</a:t>
            </a:r>
          </a:p>
        </p:txBody>
      </p:sp>
      <p:pic>
        <p:nvPicPr>
          <p:cNvPr id="68" name="Picture 67">
            <a:extLst>
              <a:ext uri="{FF2B5EF4-FFF2-40B4-BE49-F238E27FC236}">
                <a16:creationId xmlns:a16="http://schemas.microsoft.com/office/drawing/2014/main" id="{C738E908-5FD1-46A0-902C-23CE1F6F8EA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9817" y="4976679"/>
            <a:ext cx="7306019" cy="471356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8FA0B57D-C32E-4FBC-9136-CFF631F1577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9817" y="5504199"/>
            <a:ext cx="2135129" cy="385142"/>
          </a:xfrm>
          <a:prstGeom prst="rect">
            <a:avLst/>
          </a:prstGeom>
        </p:spPr>
      </p:pic>
      <p:sp>
        <p:nvSpPr>
          <p:cNvPr id="70" name="Rectangle 69">
            <a:extLst>
              <a:ext uri="{FF2B5EF4-FFF2-40B4-BE49-F238E27FC236}">
                <a16:creationId xmlns:a16="http://schemas.microsoft.com/office/drawing/2014/main" id="{A217543D-7876-4EC5-A1C8-22AFA67C86D7}"/>
              </a:ext>
            </a:extLst>
          </p:cNvPr>
          <p:cNvSpPr/>
          <p:nvPr/>
        </p:nvSpPr>
        <p:spPr bwMode="auto">
          <a:xfrm>
            <a:off x="953653" y="5566813"/>
            <a:ext cx="854955" cy="276999"/>
          </a:xfrm>
          <a:prstGeom prst="rect">
            <a:avLst/>
          </a:prstGeom>
          <a:solidFill>
            <a:schemeClr val="accent4"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lIns="0" tIns="0" rIns="0" bIns="0" rtlCol="0" anchor="ctr">
            <a:spAutoFit/>
          </a:bodyPr>
          <a:lstStyle/>
          <a:p>
            <a:pPr algn="ctr" defTabSz="77724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50F0EAB7-3F8D-47CD-97FD-106183A3A186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94934" y="5667843"/>
            <a:ext cx="1362128" cy="1198328"/>
          </a:xfrm>
          <a:prstGeom prst="rect">
            <a:avLst/>
          </a:prstGeom>
        </p:spPr>
      </p:pic>
      <p:sp>
        <p:nvSpPr>
          <p:cNvPr id="74" name="Rectangle 73">
            <a:extLst>
              <a:ext uri="{FF2B5EF4-FFF2-40B4-BE49-F238E27FC236}">
                <a16:creationId xmlns:a16="http://schemas.microsoft.com/office/drawing/2014/main" id="{69DB909F-A0FE-4D4E-8AA9-B1A9BF8E2D32}"/>
              </a:ext>
            </a:extLst>
          </p:cNvPr>
          <p:cNvSpPr/>
          <p:nvPr/>
        </p:nvSpPr>
        <p:spPr bwMode="auto">
          <a:xfrm>
            <a:off x="1018836" y="7778049"/>
            <a:ext cx="854955" cy="276999"/>
          </a:xfrm>
          <a:prstGeom prst="rect">
            <a:avLst/>
          </a:prstGeom>
          <a:solidFill>
            <a:schemeClr val="accent4"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lIns="0" tIns="0" rIns="0" bIns="0" rtlCol="0" anchor="ctr">
            <a:spAutoFit/>
          </a:bodyPr>
          <a:lstStyle/>
          <a:p>
            <a:pPr algn="ctr" defTabSz="77724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A9F68E82-BA9B-4CD6-837A-09CEC6644E14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6560" y="7687589"/>
            <a:ext cx="2165289" cy="471356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1119C436-3CB0-431B-9887-F01C8E1C5F4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36926" y="7237415"/>
            <a:ext cx="7566101" cy="435081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009AE986-E144-4955-9726-EA8A57AA662B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94934" y="7964126"/>
            <a:ext cx="1362128" cy="1198328"/>
          </a:xfrm>
          <a:prstGeom prst="rect">
            <a:avLst/>
          </a:prstGeom>
        </p:spPr>
      </p:pic>
      <p:sp>
        <p:nvSpPr>
          <p:cNvPr id="80" name="Rectangle 79">
            <a:extLst>
              <a:ext uri="{FF2B5EF4-FFF2-40B4-BE49-F238E27FC236}">
                <a16:creationId xmlns:a16="http://schemas.microsoft.com/office/drawing/2014/main" id="{DA755C50-4699-40B7-ABAD-AACCCED11E45}"/>
              </a:ext>
            </a:extLst>
          </p:cNvPr>
          <p:cNvSpPr/>
          <p:nvPr/>
        </p:nvSpPr>
        <p:spPr>
          <a:xfrm>
            <a:off x="3751121" y="9576560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latin typeface="Gill Sans MT" pitchFamily="34" charset="0"/>
              </a:rPr>
              <a:t>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558127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0" grpId="0"/>
      <p:bldP spid="39" grpId="0"/>
      <p:bldP spid="7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>
            <a:extLst>
              <a:ext uri="{FF2B5EF4-FFF2-40B4-BE49-F238E27FC236}">
                <a16:creationId xmlns:a16="http://schemas.microsoft.com/office/drawing/2014/main" id="{A4380E8D-D24D-4036-8893-9D21C421B996}"/>
              </a:ext>
            </a:extLst>
          </p:cNvPr>
          <p:cNvSpPr/>
          <p:nvPr/>
        </p:nvSpPr>
        <p:spPr>
          <a:xfrm>
            <a:off x="-11329" y="1618860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3" name="Picture 36">
            <a:extLst>
              <a:ext uri="{FF2B5EF4-FFF2-40B4-BE49-F238E27FC236}">
                <a16:creationId xmlns:a16="http://schemas.microsoft.com/office/drawing/2014/main" id="{C11040D8-7F9A-4F6C-A162-2526B520FC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04" y="455271"/>
            <a:ext cx="5052047" cy="1231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364AA80-84D8-4231-A295-165B4158430D}"/>
              </a:ext>
            </a:extLst>
          </p:cNvPr>
          <p:cNvSpPr/>
          <p:nvPr/>
        </p:nvSpPr>
        <p:spPr bwMode="auto">
          <a:xfrm>
            <a:off x="239946" y="677442"/>
            <a:ext cx="1580520" cy="275460"/>
          </a:xfrm>
          <a:prstGeom prst="rect">
            <a:avLst/>
          </a:prstGeom>
          <a:noFill/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defTabSz="248285">
              <a:defRPr/>
            </a:pPr>
            <a:r>
              <a:rPr lang="en-US" sz="1190" dirty="0">
                <a:solidFill>
                  <a:srgbClr val="000000"/>
                </a:solidFill>
                <a:latin typeface="Arial" charset="0"/>
              </a:rPr>
              <a:t>Make a </a:t>
            </a:r>
            <a:r>
              <a:rPr lang="en-US" sz="1190" i="1" dirty="0">
                <a:solidFill>
                  <a:srgbClr val="FF0000"/>
                </a:solidFill>
                <a:latin typeface="Arial" charset="0"/>
              </a:rPr>
              <a:t>2x2 Box</a:t>
            </a:r>
            <a:r>
              <a:rPr lang="en-US" sz="1190" dirty="0">
                <a:solidFill>
                  <a:srgbClr val="000000"/>
                </a:solidFill>
                <a:latin typeface="Arial" charset="0"/>
              </a:rPr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1112">
                <a:extLst>
                  <a:ext uri="{FF2B5EF4-FFF2-40B4-BE49-F238E27FC236}">
                    <a16:creationId xmlns:a16="http://schemas.microsoft.com/office/drawing/2014/main" id="{D15776E9-FF54-43C7-BA72-A51A029F7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073" y="457250"/>
                <a:ext cx="2070247" cy="2796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hangingPunct="0"/>
                <a:r>
                  <a:rPr lang="en-US" altLang="en-US" sz="1190" b="1" dirty="0">
                    <a:latin typeface="Arial" panose="020B0604020202020204" pitchFamily="34" charset="0"/>
                  </a:rPr>
                  <a:t>Steps to </a:t>
                </a:r>
                <a:r>
                  <a:rPr lang="en-US" altLang="en-US" sz="1190" b="1" i="1" dirty="0">
                    <a:latin typeface="Arial" panose="020B0604020202020204" pitchFamily="34" charset="0"/>
                  </a:rPr>
                  <a:t>Expand</a:t>
                </a:r>
                <a:r>
                  <a:rPr lang="en-US" altLang="en-US" sz="1190" b="1" dirty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19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19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119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en-US" sz="119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1190" b="1" i="1"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en-US" altLang="en-US" sz="119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en-US" sz="119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en-US" sz="1190" b="1" dirty="0">
                    <a:latin typeface="Arial" panose="020B0604020202020204" pitchFamily="34" charset="0"/>
                  </a:rPr>
                  <a:t>. </a:t>
                </a:r>
              </a:p>
            </p:txBody>
          </p:sp>
        </mc:Choice>
        <mc:Fallback>
          <p:sp>
            <p:nvSpPr>
              <p:cNvPr id="5" name="Rectangle 1112">
                <a:extLst>
                  <a:ext uri="{FF2B5EF4-FFF2-40B4-BE49-F238E27FC236}">
                    <a16:creationId xmlns:a16="http://schemas.microsoft.com/office/drawing/2014/main" id="{D15776E9-FF54-43C7-BA72-A51A029F7B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073" y="457250"/>
                <a:ext cx="2070247" cy="279628"/>
              </a:xfrm>
              <a:prstGeom prst="rect">
                <a:avLst/>
              </a:prstGeom>
              <a:blipFill>
                <a:blip r:embed="rId3"/>
                <a:stretch>
                  <a:fillRect b="-152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extLst>
              <a:ext uri="{FF2B5EF4-FFF2-40B4-BE49-F238E27FC236}">
                <a16:creationId xmlns:a16="http://schemas.microsoft.com/office/drawing/2014/main" id="{9B724F6D-ED15-4F72-A2B4-8DEAA7B0741A}"/>
              </a:ext>
            </a:extLst>
          </p:cNvPr>
          <p:cNvSpPr/>
          <p:nvPr/>
        </p:nvSpPr>
        <p:spPr bwMode="auto">
          <a:xfrm>
            <a:off x="140463" y="728530"/>
            <a:ext cx="147082" cy="154615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20" b="1" dirty="0">
                <a:latin typeface="Gill Sans MT" pitchFamily="34" charset="0"/>
              </a:rPr>
              <a:t>1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12670AA-58D4-4A4F-95D8-41EBDB101F70}"/>
              </a:ext>
            </a:extLst>
          </p:cNvPr>
          <p:cNvSpPr/>
          <p:nvPr/>
        </p:nvSpPr>
        <p:spPr bwMode="auto">
          <a:xfrm>
            <a:off x="140463" y="933549"/>
            <a:ext cx="147082" cy="154616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20" b="1" dirty="0">
                <a:latin typeface="Gill Sans MT" pitchFamily="34" charset="0"/>
              </a:rPr>
              <a:t>2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C011A00-60CA-4002-AF51-62D0012DA9C8}"/>
              </a:ext>
            </a:extLst>
          </p:cNvPr>
          <p:cNvSpPr/>
          <p:nvPr/>
        </p:nvSpPr>
        <p:spPr bwMode="auto">
          <a:xfrm>
            <a:off x="143252" y="1142396"/>
            <a:ext cx="147082" cy="154616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20" b="1" dirty="0">
                <a:latin typeface="Gill Sans MT" pitchFamily="34" charset="0"/>
              </a:rPr>
              <a:t>3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32F93A1-DC9C-465D-BD28-A48EA0778B06}"/>
              </a:ext>
            </a:extLst>
          </p:cNvPr>
          <p:cNvSpPr/>
          <p:nvPr/>
        </p:nvSpPr>
        <p:spPr bwMode="auto">
          <a:xfrm>
            <a:off x="134496" y="1358584"/>
            <a:ext cx="147082" cy="154615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20" b="1" dirty="0">
                <a:latin typeface="Gill Sans MT" pitchFamily="34" charset="0"/>
              </a:rPr>
              <a:t>4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BE23F6E-D0E7-4D78-B0ED-478606EF58DF}"/>
                  </a:ext>
                </a:extLst>
              </p:cNvPr>
              <p:cNvSpPr/>
              <p:nvPr/>
            </p:nvSpPr>
            <p:spPr>
              <a:xfrm>
                <a:off x="239946" y="888459"/>
                <a:ext cx="5129749" cy="2754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48285">
                  <a:defRPr/>
                </a:pPr>
                <a:r>
                  <a:rPr lang="en-US" sz="1190" dirty="0">
                    <a:solidFill>
                      <a:srgbClr val="000000"/>
                    </a:solidFill>
                    <a:latin typeface="Arial" charset="0"/>
                  </a:rPr>
                  <a:t>Writ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190" i="1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190" i="1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190" i="1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190" i="1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d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𝑜𝑛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𝑡h𝑒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𝑇𝑜𝑝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190" dirty="0">
                    <a:solidFill>
                      <a:srgbClr val="000000"/>
                    </a:solidFill>
                    <a:latin typeface="Arial" charset="0"/>
                  </a:rPr>
                  <a:t>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190" i="1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190" i="1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190" i="1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190" i="1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d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𝑜𝑛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𝑡h𝑒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𝑆𝑖𝑑𝑒</m:t>
                    </m:r>
                    <m:r>
                      <a:rPr lang="en-US" sz="1190" i="1"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119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BE23F6E-D0E7-4D78-B0ED-478606EF58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946" y="888459"/>
                <a:ext cx="5129749" cy="275460"/>
              </a:xfrm>
              <a:prstGeom prst="rect">
                <a:avLst/>
              </a:prstGeom>
              <a:blipFill>
                <a:blip r:embed="rId4"/>
                <a:stretch>
                  <a:fillRect t="-4444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58DA05AD-AF29-4070-B233-143CE16BBA00}"/>
              </a:ext>
            </a:extLst>
          </p:cNvPr>
          <p:cNvSpPr/>
          <p:nvPr/>
        </p:nvSpPr>
        <p:spPr>
          <a:xfrm>
            <a:off x="243186" y="1099017"/>
            <a:ext cx="5437046" cy="275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48285">
              <a:defRPr/>
            </a:pPr>
            <a:r>
              <a:rPr lang="en-US" sz="1190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Multiple</a:t>
            </a:r>
            <a:r>
              <a:rPr lang="en-US" sz="1190" dirty="0">
                <a:solidFill>
                  <a:srgbClr val="000000"/>
                </a:solidFill>
                <a:latin typeface="Arial" charset="0"/>
              </a:rPr>
              <a:t> the edges to fill in the box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E56D880-38E5-4CA0-97D1-5CCD8075CF44}"/>
              </a:ext>
            </a:extLst>
          </p:cNvPr>
          <p:cNvSpPr/>
          <p:nvPr/>
        </p:nvSpPr>
        <p:spPr>
          <a:xfrm>
            <a:off x="268658" y="1331138"/>
            <a:ext cx="4974303" cy="275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48285">
              <a:defRPr/>
            </a:pPr>
            <a:r>
              <a:rPr lang="en-US" sz="1190" dirty="0">
                <a:solidFill>
                  <a:srgbClr val="000000"/>
                </a:solidFill>
                <a:latin typeface="Arial" charset="0"/>
              </a:rPr>
              <a:t>Write as a </a:t>
            </a:r>
            <a:r>
              <a:rPr lang="en-US" sz="1190" i="1" dirty="0">
                <a:solidFill>
                  <a:srgbClr val="08749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rinomial</a:t>
            </a:r>
            <a:r>
              <a:rPr lang="en-US" sz="1190" dirty="0">
                <a:solidFill>
                  <a:srgbClr val="000000"/>
                </a:solidFill>
                <a:latin typeface="Arial" charset="0"/>
              </a:rPr>
              <a:t> by adding the </a:t>
            </a:r>
            <a:r>
              <a:rPr lang="en-US" sz="1190" b="1" i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B0604020202020204" charset="0"/>
              </a:rPr>
              <a:t>Diagonal terms</a:t>
            </a:r>
            <a:r>
              <a:rPr lang="en-US" sz="1190" b="1" dirty="0">
                <a:solidFill>
                  <a:srgbClr val="00B0F0"/>
                </a:solidFill>
                <a:latin typeface="Handlee" panose="020B0604020202020204" charset="0"/>
              </a:rPr>
              <a:t>. </a:t>
            </a:r>
            <a:endParaRPr lang="en-US" sz="1190" dirty="0">
              <a:latin typeface="Arial" charset="0"/>
            </a:endParaRP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F6154F62-FA2A-4D63-9435-8930AB301035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6406759" y="548412"/>
            <a:ext cx="973009" cy="959715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49" name="Group 48">
            <a:extLst>
              <a:ext uri="{FF2B5EF4-FFF2-40B4-BE49-F238E27FC236}">
                <a16:creationId xmlns:a16="http://schemas.microsoft.com/office/drawing/2014/main" id="{F2009C33-8E1A-422A-8D88-C049F15C5F16}"/>
              </a:ext>
            </a:extLst>
          </p:cNvPr>
          <p:cNvGrpSpPr/>
          <p:nvPr/>
        </p:nvGrpSpPr>
        <p:grpSpPr>
          <a:xfrm>
            <a:off x="3959947" y="611564"/>
            <a:ext cx="2117059" cy="854541"/>
            <a:chOff x="4397998" y="320074"/>
            <a:chExt cx="2490658" cy="1005343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2075076E-2E28-4DD7-98A9-1C6541158B7A}"/>
                </a:ext>
              </a:extLst>
            </p:cNvPr>
            <p:cNvSpPr/>
            <p:nvPr/>
          </p:nvSpPr>
          <p:spPr bwMode="auto">
            <a:xfrm>
              <a:off x="4397998" y="320074"/>
              <a:ext cx="2490658" cy="1005343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233172" tIns="256489" rIns="38862">
              <a:spAutoFit/>
            </a:bodyPr>
            <a:lstStyle/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What you write on the </a:t>
              </a:r>
              <a:r>
                <a:rPr lang="en-US" sz="850" i="1" dirty="0">
                  <a:solidFill>
                    <a:schemeClr val="tx1">
                      <a:lumMod val="50000"/>
                      <a:lumOff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Top/Side</a:t>
              </a: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?</a:t>
              </a:r>
            </a:p>
            <a:p>
              <a:pPr>
                <a:defRPr/>
              </a:pPr>
              <a:endParaRPr lang="en-US" sz="425" dirty="0">
                <a:solidFill>
                  <a:schemeClr val="tx1">
                    <a:lumMod val="50000"/>
                    <a:lumOff val="50000"/>
                  </a:schemeClr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o you </a:t>
              </a:r>
              <a:r>
                <a:rPr lang="en-US" sz="850" i="1" dirty="0">
                  <a:solidFill>
                    <a:schemeClr val="tx1">
                      <a:lumMod val="50000"/>
                      <a:lumOff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Multiple</a:t>
              </a: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?</a:t>
              </a:r>
            </a:p>
            <a:p>
              <a:pPr>
                <a:defRPr/>
              </a:pPr>
              <a:endParaRPr lang="en-US" sz="595" dirty="0">
                <a:solidFill>
                  <a:schemeClr val="tx1">
                    <a:lumMod val="50000"/>
                    <a:lumOff val="50000"/>
                  </a:schemeClr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o you write as a </a:t>
              </a:r>
              <a:r>
                <a:rPr lang="en-US" sz="850" i="1" dirty="0">
                  <a:solidFill>
                    <a:schemeClr val="tx1">
                      <a:lumMod val="50000"/>
                      <a:lumOff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Trinomial</a:t>
              </a: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?</a:t>
              </a: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E68234B2-441A-4E2E-9E1B-C4E1C71E7A07}"/>
                </a:ext>
              </a:extLst>
            </p:cNvPr>
            <p:cNvSpPr/>
            <p:nvPr/>
          </p:nvSpPr>
          <p:spPr bwMode="auto">
            <a:xfrm>
              <a:off x="4405614" y="329587"/>
              <a:ext cx="2483041" cy="231775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B742600F-2623-477C-9045-F948EB1C19BF}"/>
                </a:ext>
              </a:extLst>
            </p:cNvPr>
            <p:cNvSpPr/>
            <p:nvPr/>
          </p:nvSpPr>
          <p:spPr bwMode="auto">
            <a:xfrm>
              <a:off x="4420219" y="591086"/>
              <a:ext cx="173037" cy="17303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79A64164-9941-4930-9868-B1412E4D53D1}"/>
                </a:ext>
              </a:extLst>
            </p:cNvPr>
            <p:cNvSpPr/>
            <p:nvPr/>
          </p:nvSpPr>
          <p:spPr bwMode="auto">
            <a:xfrm>
              <a:off x="4420218" y="846735"/>
              <a:ext cx="173037" cy="171450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034C5AE2-D2A4-4EDD-A09C-804ECF196F1F}"/>
                </a:ext>
              </a:extLst>
            </p:cNvPr>
            <p:cNvSpPr/>
            <p:nvPr/>
          </p:nvSpPr>
          <p:spPr bwMode="auto">
            <a:xfrm>
              <a:off x="4430043" y="1112281"/>
              <a:ext cx="173037" cy="17303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4</a:t>
              </a:r>
            </a:p>
          </p:txBody>
        </p:sp>
      </p:grpSp>
      <p:sp>
        <p:nvSpPr>
          <p:cNvPr id="50" name="Heading">
            <a:extLst>
              <a:ext uri="{FF2B5EF4-FFF2-40B4-BE49-F238E27FC236}">
                <a16:creationId xmlns:a16="http://schemas.microsoft.com/office/drawing/2014/main" id="{CC6377D9-FF67-4127-9AAA-BDA4082605C6}"/>
              </a:ext>
            </a:extLst>
          </p:cNvPr>
          <p:cNvSpPr/>
          <p:nvPr/>
        </p:nvSpPr>
        <p:spPr bwMode="auto">
          <a:xfrm>
            <a:off x="5139858" y="123845"/>
            <a:ext cx="2632542" cy="178118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850" b="1" dirty="0">
                <a:solidFill>
                  <a:schemeClr val="bg1"/>
                </a:solidFill>
                <a:latin typeface="Gill Sans MT" pitchFamily="34" charset="0"/>
              </a:rPr>
              <a:t>Skill Development/Guided Practice (continued)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52D269EC-B909-46AD-98DE-C6A6CDDDCC3C}"/>
              </a:ext>
            </a:extLst>
          </p:cNvPr>
          <p:cNvSpPr/>
          <p:nvPr/>
        </p:nvSpPr>
        <p:spPr bwMode="auto">
          <a:xfrm>
            <a:off x="920616" y="2253105"/>
            <a:ext cx="854955" cy="276999"/>
          </a:xfrm>
          <a:prstGeom prst="rect">
            <a:avLst/>
          </a:prstGeom>
          <a:solidFill>
            <a:schemeClr val="accent4"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lIns="0" tIns="0" rIns="0" bIns="0" rtlCol="0" anchor="ctr">
            <a:spAutoFit/>
          </a:bodyPr>
          <a:lstStyle/>
          <a:p>
            <a:pPr algn="ctr" defTabSz="77724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C21F97C-F701-4404-BECB-78ABD9ADEAA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706" y="1712471"/>
            <a:ext cx="7566101" cy="43508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73F385D-B4D8-4856-B2D5-C3BBD2429545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7669" y="2251370"/>
            <a:ext cx="1924240" cy="32737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353C88CD-7A0C-46F2-81D0-CD951E5F7FE7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80232" y="2416884"/>
            <a:ext cx="1362128" cy="1198328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984519E6-8998-469E-BE22-899CB029AE9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0791" y="6191293"/>
            <a:ext cx="6173729" cy="240126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30949E8A-ABC6-400B-8187-F45E2758293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8017" y="6755124"/>
            <a:ext cx="2139782" cy="31896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291E67C1-87E7-4771-B86A-C6AF2826727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1395" y="7258374"/>
            <a:ext cx="1990667" cy="28258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75559587-72C9-425A-849A-C224FC043FB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4709" y="7745815"/>
            <a:ext cx="1611470" cy="28258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F129E261-DE1D-4840-9837-C9EBCCD1580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84737" y="8167839"/>
            <a:ext cx="1390197" cy="31896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E4E37580-EB9C-4573-B297-EA45F6A7CAC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79896" y="8225113"/>
            <a:ext cx="1554463" cy="26168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32" name="Rectangle 31">
            <a:extLst>
              <a:ext uri="{FF2B5EF4-FFF2-40B4-BE49-F238E27FC236}">
                <a16:creationId xmlns:a16="http://schemas.microsoft.com/office/drawing/2014/main" id="{C2824E71-96AE-47C9-87E2-96BC5291E423}"/>
              </a:ext>
            </a:extLst>
          </p:cNvPr>
          <p:cNvSpPr/>
          <p:nvPr/>
        </p:nvSpPr>
        <p:spPr>
          <a:xfrm>
            <a:off x="39516" y="5617867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33" name="Picture 36">
            <a:extLst>
              <a:ext uri="{FF2B5EF4-FFF2-40B4-BE49-F238E27FC236}">
                <a16:creationId xmlns:a16="http://schemas.microsoft.com/office/drawing/2014/main" id="{1B075D3C-CB93-46FC-B322-973A328F3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41" y="4454279"/>
            <a:ext cx="5052047" cy="97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C4416F55-683C-44BB-86C1-AC553E12E336}"/>
                  </a:ext>
                </a:extLst>
              </p:cNvPr>
              <p:cNvSpPr/>
              <p:nvPr/>
            </p:nvSpPr>
            <p:spPr bwMode="auto">
              <a:xfrm>
                <a:off x="290791" y="4676449"/>
                <a:ext cx="1580520" cy="275460"/>
              </a:xfrm>
              <a:prstGeom prst="rect">
                <a:avLst/>
              </a:prstGeom>
              <a:noFill/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defTabSz="248285">
                  <a:defRPr/>
                </a:pPr>
                <a:r>
                  <a:rPr lang="en-US" sz="1190" dirty="0">
                    <a:solidFill>
                      <a:srgbClr val="000000"/>
                    </a:solidFill>
                    <a:latin typeface="Arial" charset="0"/>
                  </a:rPr>
                  <a:t>Exp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19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19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19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19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19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119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119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19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C4416F55-683C-44BB-86C1-AC553E12E3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791" y="4676449"/>
                <a:ext cx="1580520" cy="275460"/>
              </a:xfrm>
              <a:prstGeom prst="rect">
                <a:avLst/>
              </a:prstGeom>
              <a:blipFill>
                <a:blip r:embed="rId11"/>
                <a:stretch>
                  <a:fillRect l="-386" t="-2222" b="-20000"/>
                </a:stretch>
              </a:blipFill>
              <a:ln w="3175"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1112">
            <a:extLst>
              <a:ext uri="{FF2B5EF4-FFF2-40B4-BE49-F238E27FC236}">
                <a16:creationId xmlns:a16="http://schemas.microsoft.com/office/drawing/2014/main" id="{CEB3656E-8871-400E-8294-A6542EA41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918" y="4458341"/>
            <a:ext cx="2832827" cy="27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en-US" sz="1190" b="1" dirty="0">
                <a:latin typeface="Arial" panose="020B0604020202020204" pitchFamily="34" charset="0"/>
              </a:rPr>
              <a:t>Steps to rewrite as a Standard form. </a:t>
            </a: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8DA8B8B8-74C7-4C5F-9F0B-04E8B28F69C0}"/>
              </a:ext>
            </a:extLst>
          </p:cNvPr>
          <p:cNvSpPr/>
          <p:nvPr/>
        </p:nvSpPr>
        <p:spPr bwMode="auto">
          <a:xfrm>
            <a:off x="191308" y="4727537"/>
            <a:ext cx="147082" cy="154615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20" b="1" dirty="0">
                <a:latin typeface="Gill Sans MT" pitchFamily="34" charset="0"/>
              </a:rPr>
              <a:t>1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1534190B-701D-471B-B41D-0E7B21ED0227}"/>
              </a:ext>
            </a:extLst>
          </p:cNvPr>
          <p:cNvSpPr/>
          <p:nvPr/>
        </p:nvSpPr>
        <p:spPr bwMode="auto">
          <a:xfrm>
            <a:off x="191308" y="4932556"/>
            <a:ext cx="147082" cy="154616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20" b="1" dirty="0">
                <a:latin typeface="Gill Sans MT" pitchFamily="34" charset="0"/>
              </a:rPr>
              <a:t>2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5290A07D-4DA1-4FDF-9FAE-9140EE11FF34}"/>
              </a:ext>
            </a:extLst>
          </p:cNvPr>
          <p:cNvSpPr/>
          <p:nvPr/>
        </p:nvSpPr>
        <p:spPr bwMode="auto">
          <a:xfrm>
            <a:off x="194097" y="5141403"/>
            <a:ext cx="147082" cy="154616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20" b="1" dirty="0">
                <a:latin typeface="Gill Sans MT" pitchFamily="34" charset="0"/>
              </a:rPr>
              <a:t>3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70E70F3-6C85-462A-977E-16C413D8879A}"/>
                  </a:ext>
                </a:extLst>
              </p:cNvPr>
              <p:cNvSpPr/>
              <p:nvPr/>
            </p:nvSpPr>
            <p:spPr>
              <a:xfrm>
                <a:off x="290791" y="4887466"/>
                <a:ext cx="5129749" cy="2754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48285">
                  <a:defRPr/>
                </a:pPr>
                <a:r>
                  <a:rPr lang="en-US" sz="1190" dirty="0">
                    <a:solidFill>
                      <a:srgbClr val="000000"/>
                    </a:solidFill>
                    <a:latin typeface="Arial" charset="0"/>
                  </a:rPr>
                  <a:t>Distribute the </a:t>
                </a:r>
                <a14:m>
                  <m:oMath xmlns:m="http://schemas.openxmlformats.org/officeDocument/2006/math">
                    <m:r>
                      <a:rPr lang="en-US" sz="119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19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19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𝑡𝑒𝑟𝑚</m:t>
                    </m:r>
                    <m:r>
                      <a:rPr lang="en-US" sz="119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1190" i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</a:rPr>
                  <a:t> </a:t>
                </a:r>
                <a:endParaRPr lang="en-US" sz="1190" i="1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mc:Choice>
        <mc:Fallback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70E70F3-6C85-462A-977E-16C413D887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91" y="4887466"/>
                <a:ext cx="5129749" cy="275460"/>
              </a:xfrm>
              <a:prstGeom prst="rect">
                <a:avLst/>
              </a:prstGeom>
              <a:blipFill>
                <a:blip r:embed="rId12"/>
                <a:stretch>
                  <a:fillRect l="-119" t="-4444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>
            <a:extLst>
              <a:ext uri="{FF2B5EF4-FFF2-40B4-BE49-F238E27FC236}">
                <a16:creationId xmlns:a16="http://schemas.microsoft.com/office/drawing/2014/main" id="{A74F5E8A-8C2B-4D89-922D-150DDF9BDF96}"/>
              </a:ext>
            </a:extLst>
          </p:cNvPr>
          <p:cNvSpPr/>
          <p:nvPr/>
        </p:nvSpPr>
        <p:spPr>
          <a:xfrm>
            <a:off x="294031" y="5098024"/>
            <a:ext cx="5437046" cy="275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48285">
              <a:defRPr/>
            </a:pPr>
            <a:r>
              <a:rPr lang="en-US" sz="1190" dirty="0">
                <a:latin typeface="Arial" charset="0"/>
              </a:rPr>
              <a:t>Add the </a:t>
            </a:r>
            <a:r>
              <a:rPr lang="en-US" sz="119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like terms.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436DDFFE-A5FC-4A3A-94CC-ACC4C27B2D68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6412081" y="4540662"/>
            <a:ext cx="973009" cy="959715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7537796F-C9A9-414F-8E0C-BF7E2F656052}"/>
              </a:ext>
            </a:extLst>
          </p:cNvPr>
          <p:cNvGrpSpPr/>
          <p:nvPr/>
        </p:nvGrpSpPr>
        <p:grpSpPr>
          <a:xfrm>
            <a:off x="3007150" y="4518848"/>
            <a:ext cx="2215945" cy="854541"/>
            <a:chOff x="4397998" y="320074"/>
            <a:chExt cx="2606994" cy="100534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9EC118FD-8867-4F94-A361-799BCA973906}"/>
                    </a:ext>
                  </a:extLst>
                </p:cNvPr>
                <p:cNvSpPr/>
                <p:nvPr/>
              </p:nvSpPr>
              <p:spPr bwMode="auto">
                <a:xfrm>
                  <a:off x="4397998" y="320074"/>
                  <a:ext cx="2599378" cy="1005343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C0ECFC"/>
                    </a:gs>
                    <a:gs pos="32000">
                      <a:srgbClr val="F7FDFF"/>
                    </a:gs>
                    <a:gs pos="100000">
                      <a:srgbClr val="FFFFFF"/>
                    </a:gs>
                  </a:gsLst>
                  <a:lin ang="2700000" scaled="1"/>
                  <a:tileRect/>
                </a:gradFill>
                <a:ln w="3175">
                  <a:solidFill>
                    <a:schemeClr val="bg1">
                      <a:lumMod val="75000"/>
                    </a:schemeClr>
                  </a:solidFill>
                </a:ln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lIns="233172" tIns="256489" rIns="38862">
                  <a:spAutoFit/>
                </a:bodyPr>
                <a:lstStyle/>
                <a:p>
                  <a:pPr>
                    <a:defRPr/>
                  </a:pPr>
                  <a:r>
                    <a:rPr lang="en-US" sz="850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Verdana" pitchFamily="34" charset="0"/>
                    </a:rPr>
                    <a:t>How I you expand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85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85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85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85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85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85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85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850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Verdana" pitchFamily="34" charset="0"/>
                    </a:rPr>
                    <a:t> ?</a:t>
                  </a:r>
                </a:p>
                <a:p>
                  <a:pPr>
                    <a:defRPr/>
                  </a:pPr>
                  <a:endParaRPr lang="en-US" sz="425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Verdana" pitchFamily="34" charset="0"/>
                  </a:endParaRPr>
                </a:p>
                <a:p>
                  <a:pPr>
                    <a:defRPr/>
                  </a:pPr>
                  <a:r>
                    <a:rPr lang="en-US" sz="850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Verdana" pitchFamily="34" charset="0"/>
                    </a:rPr>
                    <a:t>How I you distribute the </a:t>
                  </a:r>
                  <a:r>
                    <a:rPr lang="en-US" sz="850" i="1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Verdana" pitchFamily="34" charset="0"/>
                    </a:rPr>
                    <a:t>a-term</a:t>
                  </a:r>
                  <a:r>
                    <a:rPr lang="en-US" sz="850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Verdana" pitchFamily="34" charset="0"/>
                    </a:rPr>
                    <a:t>?</a:t>
                  </a:r>
                </a:p>
                <a:p>
                  <a:pPr>
                    <a:defRPr/>
                  </a:pPr>
                  <a:endParaRPr lang="en-US" sz="595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Verdana" pitchFamily="34" charset="0"/>
                  </a:endParaRPr>
                </a:p>
                <a:p>
                  <a:pPr>
                    <a:defRPr/>
                  </a:pPr>
                  <a:r>
                    <a:rPr lang="en-US" sz="850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Verdana" pitchFamily="34" charset="0"/>
                    </a:rPr>
                    <a:t>How I you write as a </a:t>
                  </a:r>
                  <a:r>
                    <a:rPr lang="en-US" sz="850" i="1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Verdana" pitchFamily="34" charset="0"/>
                    </a:rPr>
                    <a:t>Trinomial</a:t>
                  </a:r>
                  <a:r>
                    <a:rPr lang="en-US" sz="850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Verdana" pitchFamily="34" charset="0"/>
                    </a:rPr>
                    <a:t>?</a:t>
                  </a:r>
                </a:p>
              </p:txBody>
            </p:sp>
          </mc:Choice>
          <mc:Fallback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9EC118FD-8867-4F94-A361-799BCA97390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97998" y="320074"/>
                  <a:ext cx="2599378" cy="1005343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 w="3175">
                  <a:solidFill>
                    <a:schemeClr val="bg1">
                      <a:lumMod val="75000"/>
                    </a:schemeClr>
                  </a:solidFill>
                </a:ln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57B20B13-B68E-4E1D-8CFA-E4505E66E3D4}"/>
                </a:ext>
              </a:extLst>
            </p:cNvPr>
            <p:cNvSpPr/>
            <p:nvPr/>
          </p:nvSpPr>
          <p:spPr bwMode="auto">
            <a:xfrm>
              <a:off x="4405614" y="329588"/>
              <a:ext cx="2599378" cy="218164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E8F876F8-F475-4613-B560-A09DF6F1923F}"/>
                </a:ext>
              </a:extLst>
            </p:cNvPr>
            <p:cNvSpPr/>
            <p:nvPr/>
          </p:nvSpPr>
          <p:spPr bwMode="auto">
            <a:xfrm>
              <a:off x="4420219" y="591086"/>
              <a:ext cx="173037" cy="17303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05DED269-0D90-4E6D-B355-713853A95671}"/>
                </a:ext>
              </a:extLst>
            </p:cNvPr>
            <p:cNvSpPr/>
            <p:nvPr/>
          </p:nvSpPr>
          <p:spPr bwMode="auto">
            <a:xfrm>
              <a:off x="4420218" y="846735"/>
              <a:ext cx="173037" cy="171450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D19E78F0-4E58-46C0-AE9A-792759435B8C}"/>
                </a:ext>
              </a:extLst>
            </p:cNvPr>
            <p:cNvSpPr/>
            <p:nvPr/>
          </p:nvSpPr>
          <p:spPr bwMode="auto">
            <a:xfrm>
              <a:off x="4430043" y="1112281"/>
              <a:ext cx="173037" cy="17303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</p:grpSp>
      <p:sp>
        <p:nvSpPr>
          <p:cNvPr id="59" name="Heading">
            <a:extLst>
              <a:ext uri="{FF2B5EF4-FFF2-40B4-BE49-F238E27FC236}">
                <a16:creationId xmlns:a16="http://schemas.microsoft.com/office/drawing/2014/main" id="{28A50356-99AD-49A9-ADF6-F926D0A295EB}"/>
              </a:ext>
            </a:extLst>
          </p:cNvPr>
          <p:cNvSpPr/>
          <p:nvPr/>
        </p:nvSpPr>
        <p:spPr bwMode="auto">
          <a:xfrm>
            <a:off x="98445" y="4075789"/>
            <a:ext cx="1554462" cy="160921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Skill Development</a:t>
            </a:r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564BF28B-4F9B-4FC9-83F6-533B9716524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7625" y="5661978"/>
            <a:ext cx="7306019" cy="471356"/>
          </a:xfrm>
          <a:prstGeom prst="rect">
            <a:avLst/>
          </a:prstGeom>
        </p:spPr>
      </p:pic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0BA35839-F1F5-4A25-A234-53F381F09A6F}"/>
              </a:ext>
            </a:extLst>
          </p:cNvPr>
          <p:cNvCxnSpPr>
            <a:cxnSpLocks/>
          </p:cNvCxnSpPr>
          <p:nvPr/>
        </p:nvCxnSpPr>
        <p:spPr>
          <a:xfrm flipV="1">
            <a:off x="5420540" y="5417593"/>
            <a:ext cx="836095" cy="147928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2" name="Picture 61">
            <a:extLst>
              <a:ext uri="{FF2B5EF4-FFF2-40B4-BE49-F238E27FC236}">
                <a16:creationId xmlns:a16="http://schemas.microsoft.com/office/drawing/2014/main" id="{27F0D61E-5165-4C6F-BA3D-D8330ECA855C}"/>
              </a:ext>
            </a:extLst>
          </p:cNvPr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0568" y="6624990"/>
            <a:ext cx="621785" cy="205900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0324803D-86FB-4873-A513-3266E51597DD}"/>
              </a:ext>
            </a:extLst>
          </p:cNvPr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 rot="5400000">
            <a:off x="1079564" y="6309891"/>
            <a:ext cx="282588" cy="836096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92893ACE-C7B0-49EA-9967-417E7D6C5AA5}"/>
              </a:ext>
            </a:extLst>
          </p:cNvPr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 rot="5400000">
            <a:off x="1338868" y="5973541"/>
            <a:ext cx="348735" cy="1420854"/>
          </a:xfrm>
          <a:prstGeom prst="rect">
            <a:avLst/>
          </a:prstGeom>
        </p:spPr>
      </p:pic>
      <p:grpSp>
        <p:nvGrpSpPr>
          <p:cNvPr id="65" name="Group 64">
            <a:extLst>
              <a:ext uri="{FF2B5EF4-FFF2-40B4-BE49-F238E27FC236}">
                <a16:creationId xmlns:a16="http://schemas.microsoft.com/office/drawing/2014/main" id="{038944EE-29F0-42F7-8FBE-FE3A9BBCBD2C}"/>
              </a:ext>
            </a:extLst>
          </p:cNvPr>
          <p:cNvGrpSpPr/>
          <p:nvPr/>
        </p:nvGrpSpPr>
        <p:grpSpPr>
          <a:xfrm>
            <a:off x="2223664" y="7278537"/>
            <a:ext cx="233169" cy="512963"/>
            <a:chOff x="2570498" y="3615166"/>
            <a:chExt cx="274317" cy="603486"/>
          </a:xfrm>
        </p:grpSpPr>
        <p:sp>
          <p:nvSpPr>
            <p:cNvPr id="66" name="Rectangle: Rounded Corners 65">
              <a:extLst>
                <a:ext uri="{FF2B5EF4-FFF2-40B4-BE49-F238E27FC236}">
                  <a16:creationId xmlns:a16="http://schemas.microsoft.com/office/drawing/2014/main" id="{560F5234-973B-4CA6-A311-6AB48168A731}"/>
                </a:ext>
              </a:extLst>
            </p:cNvPr>
            <p:cNvSpPr/>
            <p:nvPr/>
          </p:nvSpPr>
          <p:spPr bwMode="auto">
            <a:xfrm>
              <a:off x="2788898" y="3615166"/>
              <a:ext cx="82" cy="325881"/>
            </a:xfrm>
            <a:prstGeom prst="roundRect">
              <a:avLst/>
            </a:prstGeom>
            <a:solidFill>
              <a:schemeClr val="accent5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none" lIns="0" tIns="0" rIns="0" bIns="0" rtlCol="0" anchor="ctr">
              <a:spAutoFit/>
            </a:bodyPr>
            <a:lstStyle/>
            <a:p>
              <a:pPr algn="ctr" defTabSz="777240" fontAlgn="auto">
                <a:spcBef>
                  <a:spcPts val="0"/>
                </a:spcBef>
                <a:spcAft>
                  <a:spcPts val="0"/>
                </a:spcAft>
              </a:pPr>
              <a:endParaRPr lang="en-US" kern="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CA19C979-7E34-40BE-889A-4183F9592188}"/>
                </a:ext>
              </a:extLst>
            </p:cNvPr>
            <p:cNvCxnSpPr/>
            <p:nvPr/>
          </p:nvCxnSpPr>
          <p:spPr>
            <a:xfrm flipH="1">
              <a:off x="2570498" y="3944335"/>
              <a:ext cx="274317" cy="274317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68" name="Rectangle 67">
            <a:extLst>
              <a:ext uri="{FF2B5EF4-FFF2-40B4-BE49-F238E27FC236}">
                <a16:creationId xmlns:a16="http://schemas.microsoft.com/office/drawing/2014/main" id="{94D2AE13-86A1-4752-BFA3-B203970AF82D}"/>
              </a:ext>
            </a:extLst>
          </p:cNvPr>
          <p:cNvSpPr/>
          <p:nvPr/>
        </p:nvSpPr>
        <p:spPr>
          <a:xfrm>
            <a:off x="3751121" y="9576560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latin typeface="Gill Sans MT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640719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>
            <a:extLst>
              <a:ext uri="{FF2B5EF4-FFF2-40B4-BE49-F238E27FC236}">
                <a16:creationId xmlns:a16="http://schemas.microsoft.com/office/drawing/2014/main" id="{A4380E8D-D24D-4036-8893-9D21C421B996}"/>
              </a:ext>
            </a:extLst>
          </p:cNvPr>
          <p:cNvSpPr/>
          <p:nvPr/>
        </p:nvSpPr>
        <p:spPr>
          <a:xfrm>
            <a:off x="31283" y="1494066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3" name="Picture 36">
            <a:extLst>
              <a:ext uri="{FF2B5EF4-FFF2-40B4-BE49-F238E27FC236}">
                <a16:creationId xmlns:a16="http://schemas.microsoft.com/office/drawing/2014/main" id="{C11040D8-7F9A-4F6C-A162-2526B520FC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08" y="330478"/>
            <a:ext cx="5052047" cy="97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364AA80-84D8-4231-A295-165B4158430D}"/>
                  </a:ext>
                </a:extLst>
              </p:cNvPr>
              <p:cNvSpPr/>
              <p:nvPr/>
            </p:nvSpPr>
            <p:spPr bwMode="auto">
              <a:xfrm>
                <a:off x="282558" y="552648"/>
                <a:ext cx="1580520" cy="275460"/>
              </a:xfrm>
              <a:prstGeom prst="rect">
                <a:avLst/>
              </a:prstGeom>
              <a:noFill/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defTabSz="248285">
                  <a:defRPr/>
                </a:pPr>
                <a:r>
                  <a:rPr lang="en-US" sz="1190" dirty="0">
                    <a:solidFill>
                      <a:srgbClr val="000000"/>
                    </a:solidFill>
                    <a:latin typeface="Arial" charset="0"/>
                  </a:rPr>
                  <a:t>Exp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19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19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19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19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19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119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119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19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364AA80-84D8-4231-A295-165B415843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558" y="552648"/>
                <a:ext cx="1580520" cy="275460"/>
              </a:xfrm>
              <a:prstGeom prst="rect">
                <a:avLst/>
              </a:prstGeom>
              <a:blipFill>
                <a:blip r:embed="rId3"/>
                <a:stretch>
                  <a:fillRect t="-4444" b="-17778"/>
                </a:stretch>
              </a:blipFill>
              <a:ln w="3175"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112">
            <a:extLst>
              <a:ext uri="{FF2B5EF4-FFF2-40B4-BE49-F238E27FC236}">
                <a16:creationId xmlns:a16="http://schemas.microsoft.com/office/drawing/2014/main" id="{D15776E9-FF54-43C7-BA72-A51A029F7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85" y="334540"/>
            <a:ext cx="2832827" cy="27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en-US" sz="1190" b="1" dirty="0">
                <a:latin typeface="Arial" panose="020B0604020202020204" pitchFamily="34" charset="0"/>
              </a:rPr>
              <a:t>Steps to rewrite as a Standard form. 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9B724F6D-ED15-4F72-A2B4-8DEAA7B0741A}"/>
              </a:ext>
            </a:extLst>
          </p:cNvPr>
          <p:cNvSpPr/>
          <p:nvPr/>
        </p:nvSpPr>
        <p:spPr bwMode="auto">
          <a:xfrm>
            <a:off x="183075" y="603736"/>
            <a:ext cx="147082" cy="154615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20" b="1" dirty="0">
                <a:latin typeface="Gill Sans MT" pitchFamily="34" charset="0"/>
              </a:rPr>
              <a:t>1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12670AA-58D4-4A4F-95D8-41EBDB101F70}"/>
              </a:ext>
            </a:extLst>
          </p:cNvPr>
          <p:cNvSpPr/>
          <p:nvPr/>
        </p:nvSpPr>
        <p:spPr bwMode="auto">
          <a:xfrm>
            <a:off x="183075" y="808755"/>
            <a:ext cx="147082" cy="154616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20" b="1" dirty="0">
                <a:latin typeface="Gill Sans MT" pitchFamily="34" charset="0"/>
              </a:rPr>
              <a:t>2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C011A00-60CA-4002-AF51-62D0012DA9C8}"/>
              </a:ext>
            </a:extLst>
          </p:cNvPr>
          <p:cNvSpPr/>
          <p:nvPr/>
        </p:nvSpPr>
        <p:spPr bwMode="auto">
          <a:xfrm>
            <a:off x="185864" y="1017602"/>
            <a:ext cx="147082" cy="154616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20" b="1" dirty="0">
                <a:latin typeface="Gill Sans MT" pitchFamily="34" charset="0"/>
              </a:rPr>
              <a:t>3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BE23F6E-D0E7-4D78-B0ED-478606EF58DF}"/>
                  </a:ext>
                </a:extLst>
              </p:cNvPr>
              <p:cNvSpPr/>
              <p:nvPr/>
            </p:nvSpPr>
            <p:spPr>
              <a:xfrm>
                <a:off x="282558" y="763665"/>
                <a:ext cx="5129749" cy="2754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48285">
                  <a:defRPr/>
                </a:pPr>
                <a:r>
                  <a:rPr lang="en-US" sz="1190" dirty="0">
                    <a:solidFill>
                      <a:srgbClr val="000000"/>
                    </a:solidFill>
                    <a:latin typeface="Arial" charset="0"/>
                  </a:rPr>
                  <a:t>Distribute the </a:t>
                </a:r>
                <a14:m>
                  <m:oMath xmlns:m="http://schemas.openxmlformats.org/officeDocument/2006/math">
                    <m:r>
                      <a:rPr lang="en-US" sz="119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19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19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𝑡𝑒𝑟𝑚</m:t>
                    </m:r>
                    <m:r>
                      <a:rPr lang="en-US" sz="119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1190" i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</a:rPr>
                  <a:t> </a:t>
                </a:r>
                <a:endParaRPr lang="en-US" sz="1190" i="1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BE23F6E-D0E7-4D78-B0ED-478606EF58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558" y="763665"/>
                <a:ext cx="5129749" cy="275460"/>
              </a:xfrm>
              <a:prstGeom prst="rect">
                <a:avLst/>
              </a:prstGeom>
              <a:blipFill>
                <a:blip r:embed="rId4"/>
                <a:stretch>
                  <a:fillRect t="-2222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58DA05AD-AF29-4070-B233-143CE16BBA00}"/>
              </a:ext>
            </a:extLst>
          </p:cNvPr>
          <p:cNvSpPr/>
          <p:nvPr/>
        </p:nvSpPr>
        <p:spPr>
          <a:xfrm>
            <a:off x="285798" y="974223"/>
            <a:ext cx="5437046" cy="275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48285">
              <a:defRPr/>
            </a:pPr>
            <a:r>
              <a:rPr lang="en-US" sz="1190" dirty="0">
                <a:latin typeface="Arial" charset="0"/>
              </a:rPr>
              <a:t>Add the </a:t>
            </a:r>
            <a:r>
              <a:rPr lang="en-US" sz="119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like terms.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F6154F62-FA2A-4D63-9435-8930AB301035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6403848" y="416861"/>
            <a:ext cx="973009" cy="959715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49" name="Group 48">
            <a:extLst>
              <a:ext uri="{FF2B5EF4-FFF2-40B4-BE49-F238E27FC236}">
                <a16:creationId xmlns:a16="http://schemas.microsoft.com/office/drawing/2014/main" id="{F2009C33-8E1A-422A-8D88-C049F15C5F16}"/>
              </a:ext>
            </a:extLst>
          </p:cNvPr>
          <p:cNvGrpSpPr/>
          <p:nvPr/>
        </p:nvGrpSpPr>
        <p:grpSpPr>
          <a:xfrm>
            <a:off x="2998917" y="395047"/>
            <a:ext cx="2215945" cy="854541"/>
            <a:chOff x="4397998" y="320074"/>
            <a:chExt cx="2606994" cy="100534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2075076E-2E28-4DD7-98A9-1C6541158B7A}"/>
                    </a:ext>
                  </a:extLst>
                </p:cNvPr>
                <p:cNvSpPr/>
                <p:nvPr/>
              </p:nvSpPr>
              <p:spPr bwMode="auto">
                <a:xfrm>
                  <a:off x="4397998" y="320074"/>
                  <a:ext cx="2599378" cy="1005343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C0ECFC"/>
                    </a:gs>
                    <a:gs pos="32000">
                      <a:srgbClr val="F7FDFF"/>
                    </a:gs>
                    <a:gs pos="100000">
                      <a:srgbClr val="FFFFFF"/>
                    </a:gs>
                  </a:gsLst>
                  <a:lin ang="2700000" scaled="1"/>
                  <a:tileRect/>
                </a:gradFill>
                <a:ln w="3175">
                  <a:solidFill>
                    <a:schemeClr val="bg1">
                      <a:lumMod val="75000"/>
                    </a:schemeClr>
                  </a:solidFill>
                </a:ln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lIns="233172" tIns="256489" rIns="38862">
                  <a:spAutoFit/>
                </a:bodyPr>
                <a:lstStyle/>
                <a:p>
                  <a:pPr>
                    <a:defRPr/>
                  </a:pPr>
                  <a:r>
                    <a:rPr lang="en-US" sz="850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Verdana" pitchFamily="34" charset="0"/>
                    </a:rPr>
                    <a:t>How I you expand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85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85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85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85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85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85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85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850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Verdana" pitchFamily="34" charset="0"/>
                    </a:rPr>
                    <a:t> ?</a:t>
                  </a:r>
                </a:p>
                <a:p>
                  <a:pPr>
                    <a:defRPr/>
                  </a:pPr>
                  <a:endParaRPr lang="en-US" sz="425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Verdana" pitchFamily="34" charset="0"/>
                  </a:endParaRPr>
                </a:p>
                <a:p>
                  <a:pPr>
                    <a:defRPr/>
                  </a:pPr>
                  <a:r>
                    <a:rPr lang="en-US" sz="850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Verdana" pitchFamily="34" charset="0"/>
                    </a:rPr>
                    <a:t>How I you distribute the </a:t>
                  </a:r>
                  <a:r>
                    <a:rPr lang="en-US" sz="850" i="1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Verdana" pitchFamily="34" charset="0"/>
                    </a:rPr>
                    <a:t>a-term</a:t>
                  </a:r>
                  <a:r>
                    <a:rPr lang="en-US" sz="850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Verdana" pitchFamily="34" charset="0"/>
                    </a:rPr>
                    <a:t>?</a:t>
                  </a:r>
                </a:p>
                <a:p>
                  <a:pPr>
                    <a:defRPr/>
                  </a:pPr>
                  <a:endParaRPr lang="en-US" sz="595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Verdana" pitchFamily="34" charset="0"/>
                  </a:endParaRPr>
                </a:p>
                <a:p>
                  <a:pPr>
                    <a:defRPr/>
                  </a:pPr>
                  <a:r>
                    <a:rPr lang="en-US" sz="850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Verdana" pitchFamily="34" charset="0"/>
                    </a:rPr>
                    <a:t>How I you write as a </a:t>
                  </a:r>
                  <a:r>
                    <a:rPr lang="en-US" sz="850" i="1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Verdana" pitchFamily="34" charset="0"/>
                    </a:rPr>
                    <a:t>Trinomial</a:t>
                  </a:r>
                  <a:r>
                    <a:rPr lang="en-US" sz="850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Verdana" pitchFamily="34" charset="0"/>
                    </a:rPr>
                    <a:t>?</a:t>
                  </a:r>
                </a:p>
              </p:txBody>
            </p:sp>
          </mc:Choice>
          <mc:Fallback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2075076E-2E28-4DD7-98A9-1C6541158B7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97998" y="320074"/>
                  <a:ext cx="2599378" cy="100534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3175">
                  <a:solidFill>
                    <a:schemeClr val="bg1">
                      <a:lumMod val="75000"/>
                    </a:schemeClr>
                  </a:solidFill>
                </a:ln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E68234B2-441A-4E2E-9E1B-C4E1C71E7A07}"/>
                </a:ext>
              </a:extLst>
            </p:cNvPr>
            <p:cNvSpPr/>
            <p:nvPr/>
          </p:nvSpPr>
          <p:spPr bwMode="auto">
            <a:xfrm>
              <a:off x="4405614" y="329588"/>
              <a:ext cx="2599378" cy="218164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B742600F-2623-477C-9045-F948EB1C19BF}"/>
                </a:ext>
              </a:extLst>
            </p:cNvPr>
            <p:cNvSpPr/>
            <p:nvPr/>
          </p:nvSpPr>
          <p:spPr bwMode="auto">
            <a:xfrm>
              <a:off x="4420219" y="591086"/>
              <a:ext cx="173037" cy="17303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79A64164-9941-4930-9868-B1412E4D53D1}"/>
                </a:ext>
              </a:extLst>
            </p:cNvPr>
            <p:cNvSpPr/>
            <p:nvPr/>
          </p:nvSpPr>
          <p:spPr bwMode="auto">
            <a:xfrm>
              <a:off x="4420218" y="846735"/>
              <a:ext cx="173037" cy="171450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034C5AE2-D2A4-4EDD-A09C-804ECF196F1F}"/>
                </a:ext>
              </a:extLst>
            </p:cNvPr>
            <p:cNvSpPr/>
            <p:nvPr/>
          </p:nvSpPr>
          <p:spPr bwMode="auto">
            <a:xfrm>
              <a:off x="4430043" y="1112281"/>
              <a:ext cx="173037" cy="17303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</p:grpSp>
      <p:sp>
        <p:nvSpPr>
          <p:cNvPr id="50" name="Heading">
            <a:extLst>
              <a:ext uri="{FF2B5EF4-FFF2-40B4-BE49-F238E27FC236}">
                <a16:creationId xmlns:a16="http://schemas.microsoft.com/office/drawing/2014/main" id="{CC6377D9-FF67-4127-9AAA-BDA4082605C6}"/>
              </a:ext>
            </a:extLst>
          </p:cNvPr>
          <p:cNvSpPr/>
          <p:nvPr/>
        </p:nvSpPr>
        <p:spPr bwMode="auto">
          <a:xfrm>
            <a:off x="5162938" y="91494"/>
            <a:ext cx="2603732" cy="195710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850" b="1" dirty="0">
                <a:solidFill>
                  <a:schemeClr val="bg1"/>
                </a:solidFill>
                <a:latin typeface="Gill Sans MT" pitchFamily="34" charset="0"/>
              </a:rPr>
              <a:t>Skill Development/Guided Practice (continued)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4C0B9508-CEEB-47EE-A50E-72BC08519BE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9392" y="1538177"/>
            <a:ext cx="7306019" cy="47135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00525C5-5B97-48D2-8925-991A1819A4E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425" y="2032664"/>
            <a:ext cx="7270433" cy="3011805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336E14E-D875-48C9-A59C-558743077BFB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8179" y="2574952"/>
            <a:ext cx="777232" cy="68376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B8DCCDAF-0D37-4374-914A-F571ACD77BC8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7328" y="5797723"/>
            <a:ext cx="2165289" cy="471356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0F984B8-7451-42A0-BA6D-B3746D1792C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9854" y="5356591"/>
            <a:ext cx="7566101" cy="43508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03F00DF-0B39-4FC0-803F-352FB58C269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06577" y="6217907"/>
            <a:ext cx="6540029" cy="238191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5CAA7B4B-7C50-4F2D-AC67-1D0867684CAA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12590" y="6217906"/>
            <a:ext cx="777232" cy="683767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39F5D978-3711-4E9B-B936-744B18179A60}"/>
              </a:ext>
            </a:extLst>
          </p:cNvPr>
          <p:cNvSpPr/>
          <p:nvPr/>
        </p:nvSpPr>
        <p:spPr>
          <a:xfrm>
            <a:off x="3751121" y="9576560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latin typeface="Gill Sans MT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408706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>
            <a:extLst>
              <a:ext uri="{FF2B5EF4-FFF2-40B4-BE49-F238E27FC236}">
                <a16:creationId xmlns:a16="http://schemas.microsoft.com/office/drawing/2014/main" id="{A4380E8D-D24D-4036-8893-9D21C421B996}"/>
              </a:ext>
            </a:extLst>
          </p:cNvPr>
          <p:cNvSpPr/>
          <p:nvPr/>
        </p:nvSpPr>
        <p:spPr>
          <a:xfrm>
            <a:off x="161424" y="1273194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3" name="Picture 36">
            <a:extLst>
              <a:ext uri="{FF2B5EF4-FFF2-40B4-BE49-F238E27FC236}">
                <a16:creationId xmlns:a16="http://schemas.microsoft.com/office/drawing/2014/main" id="{C11040D8-7F9A-4F6C-A162-2526B520FC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7" y="301242"/>
            <a:ext cx="5052047" cy="97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364AA80-84D8-4231-A295-165B4158430D}"/>
                  </a:ext>
                </a:extLst>
              </p:cNvPr>
              <p:cNvSpPr/>
              <p:nvPr/>
            </p:nvSpPr>
            <p:spPr bwMode="auto">
              <a:xfrm>
                <a:off x="303297" y="523412"/>
                <a:ext cx="1580520" cy="275460"/>
              </a:xfrm>
              <a:prstGeom prst="rect">
                <a:avLst/>
              </a:prstGeom>
              <a:noFill/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defTabSz="248285">
                  <a:defRPr/>
                </a:pPr>
                <a:r>
                  <a:rPr lang="en-US" sz="1190" dirty="0">
                    <a:solidFill>
                      <a:srgbClr val="000000"/>
                    </a:solidFill>
                    <a:latin typeface="Arial" charset="0"/>
                  </a:rPr>
                  <a:t>Exp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19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19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19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19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19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119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119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190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364AA80-84D8-4231-A295-165B415843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297" y="523412"/>
                <a:ext cx="1580520" cy="275460"/>
              </a:xfrm>
              <a:prstGeom prst="rect">
                <a:avLst/>
              </a:prstGeom>
              <a:blipFill>
                <a:blip r:embed="rId3"/>
                <a:stretch>
                  <a:fillRect l="-386" t="-4444" b="-17778"/>
                </a:stretch>
              </a:blipFill>
              <a:ln w="3175"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112">
            <a:extLst>
              <a:ext uri="{FF2B5EF4-FFF2-40B4-BE49-F238E27FC236}">
                <a16:creationId xmlns:a16="http://schemas.microsoft.com/office/drawing/2014/main" id="{D15776E9-FF54-43C7-BA72-A51A029F7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424" y="305304"/>
            <a:ext cx="2832827" cy="27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en-US" sz="1190" b="1" dirty="0">
                <a:latin typeface="Arial" panose="020B0604020202020204" pitchFamily="34" charset="0"/>
              </a:rPr>
              <a:t>Steps to rewrite as a Standard form. 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9B724F6D-ED15-4F72-A2B4-8DEAA7B0741A}"/>
              </a:ext>
            </a:extLst>
          </p:cNvPr>
          <p:cNvSpPr/>
          <p:nvPr/>
        </p:nvSpPr>
        <p:spPr bwMode="auto">
          <a:xfrm>
            <a:off x="203814" y="574500"/>
            <a:ext cx="147082" cy="154615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20" b="1" dirty="0">
                <a:latin typeface="Gill Sans MT" pitchFamily="34" charset="0"/>
              </a:rPr>
              <a:t>1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12670AA-58D4-4A4F-95D8-41EBDB101F70}"/>
              </a:ext>
            </a:extLst>
          </p:cNvPr>
          <p:cNvSpPr/>
          <p:nvPr/>
        </p:nvSpPr>
        <p:spPr bwMode="auto">
          <a:xfrm>
            <a:off x="203814" y="779519"/>
            <a:ext cx="147082" cy="154616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20" b="1" dirty="0">
                <a:latin typeface="Gill Sans MT" pitchFamily="34" charset="0"/>
              </a:rPr>
              <a:t>2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C011A00-60CA-4002-AF51-62D0012DA9C8}"/>
              </a:ext>
            </a:extLst>
          </p:cNvPr>
          <p:cNvSpPr/>
          <p:nvPr/>
        </p:nvSpPr>
        <p:spPr bwMode="auto">
          <a:xfrm>
            <a:off x="206603" y="988366"/>
            <a:ext cx="147082" cy="154616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20" b="1" dirty="0">
                <a:latin typeface="Gill Sans MT" pitchFamily="34" charset="0"/>
              </a:rPr>
              <a:t>3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BE23F6E-D0E7-4D78-B0ED-478606EF58DF}"/>
                  </a:ext>
                </a:extLst>
              </p:cNvPr>
              <p:cNvSpPr/>
              <p:nvPr/>
            </p:nvSpPr>
            <p:spPr>
              <a:xfrm>
                <a:off x="303297" y="734429"/>
                <a:ext cx="5129749" cy="2754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48285">
                  <a:defRPr/>
                </a:pPr>
                <a:r>
                  <a:rPr lang="en-US" sz="1190" dirty="0">
                    <a:solidFill>
                      <a:srgbClr val="000000"/>
                    </a:solidFill>
                    <a:latin typeface="Arial" charset="0"/>
                  </a:rPr>
                  <a:t>Distribute the </a:t>
                </a:r>
                <a14:m>
                  <m:oMath xmlns:m="http://schemas.openxmlformats.org/officeDocument/2006/math">
                    <m:r>
                      <a:rPr lang="en-US" sz="119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19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19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𝑡𝑒𝑟𝑚</m:t>
                    </m:r>
                    <m:r>
                      <a:rPr lang="en-US" sz="119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1190" i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</a:rPr>
                  <a:t> </a:t>
                </a:r>
                <a:endParaRPr lang="en-US" sz="1190" i="1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BE23F6E-D0E7-4D78-B0ED-478606EF58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297" y="734429"/>
                <a:ext cx="5129749" cy="275460"/>
              </a:xfrm>
              <a:prstGeom prst="rect">
                <a:avLst/>
              </a:prstGeom>
              <a:blipFill>
                <a:blip r:embed="rId4"/>
                <a:stretch>
                  <a:fillRect l="-119" t="-2174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58DA05AD-AF29-4070-B233-143CE16BBA00}"/>
              </a:ext>
            </a:extLst>
          </p:cNvPr>
          <p:cNvSpPr/>
          <p:nvPr/>
        </p:nvSpPr>
        <p:spPr>
          <a:xfrm>
            <a:off x="306537" y="944987"/>
            <a:ext cx="5437046" cy="275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48285">
              <a:defRPr/>
            </a:pPr>
            <a:r>
              <a:rPr lang="en-US" sz="1190" dirty="0">
                <a:latin typeface="Arial" charset="0"/>
              </a:rPr>
              <a:t>Add the </a:t>
            </a:r>
            <a:r>
              <a:rPr lang="en-US" sz="119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like terms.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F6154F62-FA2A-4D63-9435-8930AB301035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6424587" y="387625"/>
            <a:ext cx="973009" cy="959715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49" name="Group 48">
            <a:extLst>
              <a:ext uri="{FF2B5EF4-FFF2-40B4-BE49-F238E27FC236}">
                <a16:creationId xmlns:a16="http://schemas.microsoft.com/office/drawing/2014/main" id="{F2009C33-8E1A-422A-8D88-C049F15C5F16}"/>
              </a:ext>
            </a:extLst>
          </p:cNvPr>
          <p:cNvGrpSpPr/>
          <p:nvPr/>
        </p:nvGrpSpPr>
        <p:grpSpPr>
          <a:xfrm>
            <a:off x="3019656" y="365811"/>
            <a:ext cx="2215945" cy="854541"/>
            <a:chOff x="4397998" y="320074"/>
            <a:chExt cx="2606994" cy="100534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2075076E-2E28-4DD7-98A9-1C6541158B7A}"/>
                    </a:ext>
                  </a:extLst>
                </p:cNvPr>
                <p:cNvSpPr/>
                <p:nvPr/>
              </p:nvSpPr>
              <p:spPr bwMode="auto">
                <a:xfrm>
                  <a:off x="4397998" y="320074"/>
                  <a:ext cx="2599378" cy="1005343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C0ECFC"/>
                    </a:gs>
                    <a:gs pos="32000">
                      <a:srgbClr val="F7FDFF"/>
                    </a:gs>
                    <a:gs pos="100000">
                      <a:srgbClr val="FFFFFF"/>
                    </a:gs>
                  </a:gsLst>
                  <a:lin ang="2700000" scaled="1"/>
                  <a:tileRect/>
                </a:gradFill>
                <a:ln w="3175">
                  <a:solidFill>
                    <a:schemeClr val="bg1">
                      <a:lumMod val="75000"/>
                    </a:schemeClr>
                  </a:solidFill>
                </a:ln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lIns="233172" tIns="256489" rIns="38862">
                  <a:spAutoFit/>
                </a:bodyPr>
                <a:lstStyle/>
                <a:p>
                  <a:pPr>
                    <a:defRPr/>
                  </a:pPr>
                  <a:r>
                    <a:rPr lang="en-US" sz="850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Verdana" pitchFamily="34" charset="0"/>
                    </a:rPr>
                    <a:t>How I you expand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85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85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85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85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85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85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85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850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Verdana" pitchFamily="34" charset="0"/>
                    </a:rPr>
                    <a:t> ?</a:t>
                  </a:r>
                </a:p>
                <a:p>
                  <a:pPr>
                    <a:defRPr/>
                  </a:pPr>
                  <a:endParaRPr lang="en-US" sz="425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Verdana" pitchFamily="34" charset="0"/>
                  </a:endParaRPr>
                </a:p>
                <a:p>
                  <a:pPr>
                    <a:defRPr/>
                  </a:pPr>
                  <a:r>
                    <a:rPr lang="en-US" sz="850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Verdana" pitchFamily="34" charset="0"/>
                    </a:rPr>
                    <a:t>How I you distribute the </a:t>
                  </a:r>
                  <a:r>
                    <a:rPr lang="en-US" sz="850" i="1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Verdana" pitchFamily="34" charset="0"/>
                    </a:rPr>
                    <a:t>a-term</a:t>
                  </a:r>
                  <a:r>
                    <a:rPr lang="en-US" sz="850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Verdana" pitchFamily="34" charset="0"/>
                    </a:rPr>
                    <a:t>?</a:t>
                  </a:r>
                </a:p>
                <a:p>
                  <a:pPr>
                    <a:defRPr/>
                  </a:pPr>
                  <a:endParaRPr lang="en-US" sz="595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Verdana" pitchFamily="34" charset="0"/>
                  </a:endParaRPr>
                </a:p>
                <a:p>
                  <a:pPr>
                    <a:defRPr/>
                  </a:pPr>
                  <a:r>
                    <a:rPr lang="en-US" sz="850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Verdana" pitchFamily="34" charset="0"/>
                    </a:rPr>
                    <a:t>How I you write as a </a:t>
                  </a:r>
                  <a:r>
                    <a:rPr lang="en-US" sz="850" i="1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Verdana" pitchFamily="34" charset="0"/>
                    </a:rPr>
                    <a:t>Trinomial</a:t>
                  </a:r>
                  <a:r>
                    <a:rPr lang="en-US" sz="850" dirty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Verdana" pitchFamily="34" charset="0"/>
                    </a:rPr>
                    <a:t>?</a:t>
                  </a:r>
                </a:p>
              </p:txBody>
            </p:sp>
          </mc:Choice>
          <mc:Fallback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2075076E-2E28-4DD7-98A9-1C6541158B7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97998" y="320074"/>
                  <a:ext cx="2599378" cy="100534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3175">
                  <a:solidFill>
                    <a:schemeClr val="bg1">
                      <a:lumMod val="75000"/>
                    </a:schemeClr>
                  </a:solidFill>
                </a:ln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E68234B2-441A-4E2E-9E1B-C4E1C71E7A07}"/>
                </a:ext>
              </a:extLst>
            </p:cNvPr>
            <p:cNvSpPr/>
            <p:nvPr/>
          </p:nvSpPr>
          <p:spPr bwMode="auto">
            <a:xfrm>
              <a:off x="4405614" y="329588"/>
              <a:ext cx="2599378" cy="218164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B742600F-2623-477C-9045-F948EB1C19BF}"/>
                </a:ext>
              </a:extLst>
            </p:cNvPr>
            <p:cNvSpPr/>
            <p:nvPr/>
          </p:nvSpPr>
          <p:spPr bwMode="auto">
            <a:xfrm>
              <a:off x="4420219" y="591086"/>
              <a:ext cx="173037" cy="17303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79A64164-9941-4930-9868-B1412E4D53D1}"/>
                </a:ext>
              </a:extLst>
            </p:cNvPr>
            <p:cNvSpPr/>
            <p:nvPr/>
          </p:nvSpPr>
          <p:spPr bwMode="auto">
            <a:xfrm>
              <a:off x="4420218" y="846735"/>
              <a:ext cx="173037" cy="171450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034C5AE2-D2A4-4EDD-A09C-804ECF196F1F}"/>
                </a:ext>
              </a:extLst>
            </p:cNvPr>
            <p:cNvSpPr/>
            <p:nvPr/>
          </p:nvSpPr>
          <p:spPr bwMode="auto">
            <a:xfrm>
              <a:off x="4430043" y="1112281"/>
              <a:ext cx="173037" cy="17303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81B1A5AB-0CE2-459F-8E0C-D2305CDBD8A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4396" y="1466965"/>
            <a:ext cx="7566101" cy="43508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48E5D96-8718-4BA7-9D55-64EDFB6BAD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7225" y="1996292"/>
            <a:ext cx="6457459" cy="283478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ED60ED4-E4A5-4187-93F8-6BD1F517FB02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69987" y="2488988"/>
            <a:ext cx="777232" cy="683767"/>
          </a:xfrm>
          <a:prstGeom prst="rect">
            <a:avLst/>
          </a:prstGeom>
        </p:spPr>
      </p:pic>
      <p:sp>
        <p:nvSpPr>
          <p:cNvPr id="23" name="Heading">
            <a:extLst>
              <a:ext uri="{FF2B5EF4-FFF2-40B4-BE49-F238E27FC236}">
                <a16:creationId xmlns:a16="http://schemas.microsoft.com/office/drawing/2014/main" id="{62CC0975-660C-45D1-AF27-F90318332FCE}"/>
              </a:ext>
            </a:extLst>
          </p:cNvPr>
          <p:cNvSpPr/>
          <p:nvPr/>
        </p:nvSpPr>
        <p:spPr bwMode="auto">
          <a:xfrm>
            <a:off x="5122721" y="105532"/>
            <a:ext cx="2603732" cy="195710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850" b="1" dirty="0">
                <a:solidFill>
                  <a:schemeClr val="bg1"/>
                </a:solidFill>
                <a:latin typeface="Gill Sans MT" pitchFamily="34" charset="0"/>
              </a:rPr>
              <a:t>Skill Development/Guided Practice (continued)</a:t>
            </a:r>
          </a:p>
        </p:txBody>
      </p:sp>
      <p:pic>
        <p:nvPicPr>
          <p:cNvPr id="24" name="Picture 12" descr="https://www.hunter-ed.com/images/graphics/muzzleloader_trajectory.gif">
            <a:extLst>
              <a:ext uri="{FF2B5EF4-FFF2-40B4-BE49-F238E27FC236}">
                <a16:creationId xmlns:a16="http://schemas.microsoft.com/office/drawing/2014/main" id="{AE9EAD6F-031C-444D-AD9B-20ECA06959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81" y="7944998"/>
            <a:ext cx="7497128" cy="2007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126">
            <a:extLst>
              <a:ext uri="{FF2B5EF4-FFF2-40B4-BE49-F238E27FC236}">
                <a16:creationId xmlns:a16="http://schemas.microsoft.com/office/drawing/2014/main" id="{802C6A46-B5F6-43EE-8604-EB73F9E9F24C}"/>
              </a:ext>
            </a:extLst>
          </p:cNvPr>
          <p:cNvSpPr/>
          <p:nvPr/>
        </p:nvSpPr>
        <p:spPr>
          <a:xfrm>
            <a:off x="0" y="4909677"/>
            <a:ext cx="1474867" cy="210503"/>
          </a:xfrm>
          <a:custGeom>
            <a:avLst/>
            <a:gdLst/>
            <a:ahLst/>
            <a:cxnLst/>
            <a:rect l="l" t="t" r="r" b="b"/>
            <a:pathLst>
              <a:path w="1734382" h="247650">
                <a:moveTo>
                  <a:pt x="1633408" y="0"/>
                </a:moveTo>
                <a:lnTo>
                  <a:pt x="1633719" y="381"/>
                </a:lnTo>
                <a:lnTo>
                  <a:pt x="1635717" y="381"/>
                </a:lnTo>
                <a:lnTo>
                  <a:pt x="1635717" y="2832"/>
                </a:lnTo>
                <a:lnTo>
                  <a:pt x="1734382" y="123825"/>
                </a:lnTo>
                <a:lnTo>
                  <a:pt x="1635717" y="244818"/>
                </a:lnTo>
                <a:lnTo>
                  <a:pt x="1635717" y="247269"/>
                </a:lnTo>
                <a:lnTo>
                  <a:pt x="1633719" y="247269"/>
                </a:lnTo>
                <a:lnTo>
                  <a:pt x="1633408" y="247650"/>
                </a:lnTo>
                <a:lnTo>
                  <a:pt x="1633408" y="247269"/>
                </a:lnTo>
                <a:lnTo>
                  <a:pt x="0" y="247269"/>
                </a:lnTo>
                <a:lnTo>
                  <a:pt x="0" y="381"/>
                </a:lnTo>
                <a:lnTo>
                  <a:pt x="1633408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 eaLnBrk="1" hangingPunct="1"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Relevance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02754A5-861E-4D79-82F2-BCF6BFB4624E}"/>
              </a:ext>
            </a:extLst>
          </p:cNvPr>
          <p:cNvSpPr/>
          <p:nvPr/>
        </p:nvSpPr>
        <p:spPr>
          <a:xfrm>
            <a:off x="40614" y="5060132"/>
            <a:ext cx="7721124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2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fornian FB" panose="0207040306080B030204" pitchFamily="18" charset="0"/>
              </a:rPr>
              <a:t>Quadratic functions </a:t>
            </a:r>
            <a:r>
              <a:rPr lang="en-US" sz="1200" dirty="0">
                <a:solidFill>
                  <a:srgbClr val="000000"/>
                </a:solidFill>
                <a:latin typeface="Californian FB" panose="0207040306080B030204" pitchFamily="18" charset="0"/>
              </a:rPr>
              <a:t>are more than algebraic curiosities—they are widely used in ______________, ______________, and ______________. The U-shape of a ______________ can describe the trajectories of angry birds in a game, a bouncing ball, or be incorporated into structures like the parabolic reflectors that form the base of satellite dishes and car headlights. Quadratic functions help forecast business ______________ and ______________, plot the course of moving objects, and assist in determining ______________ and ______________ values. Most of the objects we use every day, from cars to clocks, would not exist if someone, somewhere hadn't applied quadratic functions to their design.</a:t>
            </a:r>
            <a:endParaRPr lang="en-US" sz="1200" dirty="0">
              <a:latin typeface="Californian FB" panose="0207040306080B030204" pitchFamily="18" charset="0"/>
            </a:endParaRPr>
          </a:p>
        </p:txBody>
      </p:sp>
      <p:pic>
        <p:nvPicPr>
          <p:cNvPr id="27" name="Picture 14" descr="http://w3.shorecrest.org/~Lisa_Peck/Physics/All_Projects/photojournal/shelby/straightup.gif">
            <a:extLst>
              <a:ext uri="{FF2B5EF4-FFF2-40B4-BE49-F238E27FC236}">
                <a16:creationId xmlns:a16="http://schemas.microsoft.com/office/drawing/2014/main" id="{8E851149-18C3-4403-977A-ABD836539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31" y="6309346"/>
            <a:ext cx="3187879" cy="1529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D6E3C91-5847-42E0-8B2B-ED8206D75E1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212496" y="6406613"/>
            <a:ext cx="3185100" cy="1581753"/>
          </a:xfrm>
          <a:prstGeom prst="rect">
            <a:avLst/>
          </a:prstGeom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60315E39-16A7-4249-8266-389423A5D52A}"/>
              </a:ext>
            </a:extLst>
          </p:cNvPr>
          <p:cNvSpPr/>
          <p:nvPr/>
        </p:nvSpPr>
        <p:spPr>
          <a:xfrm>
            <a:off x="3751121" y="9576560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latin typeface="Gill Sans MT" pitchFamily="34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62066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p12"/>
          <p:cNvSpPr/>
          <p:nvPr/>
        </p:nvSpPr>
        <p:spPr>
          <a:xfrm rot="-5400000">
            <a:off x="3159872" y="-2646494"/>
            <a:ext cx="465074" cy="6656804"/>
          </a:xfrm>
          <a:prstGeom prst="round2SameRect">
            <a:avLst>
              <a:gd name="adj1" fmla="val 0"/>
              <a:gd name="adj2" fmla="val 5466"/>
            </a:avLst>
          </a:prstGeom>
          <a:solidFill>
            <a:srgbClr val="0171AB"/>
          </a:solidFill>
          <a:ln>
            <a:noFill/>
          </a:ln>
        </p:spPr>
        <p:txBody>
          <a:bodyPr spcFirstLastPara="1" wrap="square" lIns="64760" tIns="64760" rIns="64760" bIns="64760" anchor="ctr" anchorCtr="0">
            <a:noAutofit/>
          </a:bodyPr>
          <a:lstStyle/>
          <a:p>
            <a:pPr>
              <a:buSzPts val="1400"/>
            </a:pPr>
            <a:endParaRPr sz="992"/>
          </a:p>
        </p:txBody>
      </p:sp>
      <p:sp>
        <p:nvSpPr>
          <p:cNvPr id="158" name="Google Shape;158;p12"/>
          <p:cNvSpPr txBox="1"/>
          <p:nvPr/>
        </p:nvSpPr>
        <p:spPr>
          <a:xfrm>
            <a:off x="417478" y="441876"/>
            <a:ext cx="7022513" cy="2689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3557" tIns="453387" rIns="0" bIns="33557" anchor="ctr" anchorCtr="0">
            <a:noAutofit/>
          </a:bodyPr>
          <a:lstStyle/>
          <a:p>
            <a:pPr>
              <a:defRPr/>
            </a:pPr>
            <a:r>
              <a:rPr lang="en-US" sz="1400" dirty="0">
                <a:solidFill>
                  <a:schemeClr val="bg1"/>
                </a:solidFill>
                <a:latin typeface="Ink Free" panose="03080402000500000000" pitchFamily="66" charset="0"/>
              </a:rPr>
              <a:t>How can you change the vertex form of a quadratic function to standard form?</a:t>
            </a:r>
            <a:endParaRPr lang="en-US" sz="1400" b="1" dirty="0">
              <a:solidFill>
                <a:schemeClr val="bg1"/>
              </a:solidFill>
              <a:latin typeface="Ink Free" panose="03080402000500000000" pitchFamily="66" charset="0"/>
            </a:endParaRPr>
          </a:p>
        </p:txBody>
      </p:sp>
      <p:sp>
        <p:nvSpPr>
          <p:cNvPr id="159" name="Google Shape;159;p12"/>
          <p:cNvSpPr/>
          <p:nvPr/>
        </p:nvSpPr>
        <p:spPr>
          <a:xfrm rot="-5400000">
            <a:off x="-458540" y="816735"/>
            <a:ext cx="1166135" cy="190266"/>
          </a:xfrm>
          <a:prstGeom prst="round2SameRect">
            <a:avLst>
              <a:gd name="adj1" fmla="val 0"/>
              <a:gd name="adj2" fmla="val 15814"/>
            </a:avLst>
          </a:prstGeom>
          <a:solidFill>
            <a:srgbClr val="FFFFFF"/>
          </a:solidFill>
          <a:ln>
            <a:noFill/>
          </a:ln>
          <a:effectLst>
            <a:outerShdw blurRad="50800" algn="ctr" rotWithShape="0">
              <a:srgbClr val="000000">
                <a:alpha val="40000"/>
              </a:srgbClr>
            </a:outerShdw>
          </a:effectLst>
        </p:spPr>
        <p:txBody>
          <a:bodyPr spcFirstLastPara="1" wrap="square" lIns="64760" tIns="33557" rIns="64760" bIns="33557" anchor="t" anchorCtr="0">
            <a:noAutofit/>
          </a:bodyPr>
          <a:lstStyle/>
          <a:p>
            <a:pPr>
              <a:buSzPts val="1000"/>
            </a:pPr>
            <a:r>
              <a:rPr lang="en-US" sz="708" b="1" dirty="0">
                <a:solidFill>
                  <a:srgbClr val="0171AB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SUMMARY CLOSURE</a:t>
            </a:r>
            <a:endParaRPr sz="992" dirty="0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BD740FA0-6944-49C2-98BA-52AC61122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79" y="915324"/>
            <a:ext cx="5394901" cy="90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1200" b="1" dirty="0">
                <a:latin typeface="Handlee" panose="02000000000000000000" pitchFamily="2" charset="0"/>
              </a:rPr>
              <a:t>To change the vertex form to standard form, you ____________________ ______________________________________________</a:t>
            </a:r>
          </a:p>
          <a:p>
            <a:pPr>
              <a:lnSpc>
                <a:spcPct val="150000"/>
              </a:lnSpc>
            </a:pPr>
            <a:r>
              <a:rPr lang="en-US" altLang="en-US" sz="1200" b="1" dirty="0">
                <a:latin typeface="Handlee" panose="02000000000000000000" pitchFamily="2" charset="0"/>
              </a:rPr>
              <a:t>______________________________________________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EAB9D3D-14BC-4759-A1BD-3936C269CBDB}"/>
              </a:ext>
            </a:extLst>
          </p:cNvPr>
          <p:cNvSpPr/>
          <p:nvPr/>
        </p:nvSpPr>
        <p:spPr>
          <a:xfrm>
            <a:off x="320079" y="365811"/>
            <a:ext cx="15440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Berlin Sans FB" panose="020B0604020202020204" pitchFamily="34" charset="0"/>
              </a:rPr>
              <a:t>Essential Question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40F820-46F5-4FCE-AC49-94F60D2AB9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3546" y="1824803"/>
            <a:ext cx="1598113" cy="31550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5EB7484-6BE7-4381-A72E-3E7A4EF28325}"/>
              </a:ext>
            </a:extLst>
          </p:cNvPr>
          <p:cNvSpPr/>
          <p:nvPr/>
        </p:nvSpPr>
        <p:spPr>
          <a:xfrm>
            <a:off x="198536" y="1871155"/>
            <a:ext cx="68961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empus Sans ITC" panose="04020404030D07020202" pitchFamily="82" charset="0"/>
              </a:rPr>
              <a:t>Expand:</a:t>
            </a:r>
            <a:endParaRPr lang="en-US" sz="1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empus Sans ITC" panose="04020404030D07020202" pitchFamily="82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FC9C83E-459A-4418-9B86-146319E75793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23541" y="2019154"/>
            <a:ext cx="914390" cy="804433"/>
          </a:xfrm>
          <a:prstGeom prst="rect">
            <a:avLst/>
          </a:prstGeom>
        </p:spPr>
      </p:pic>
      <p:sp>
        <p:nvSpPr>
          <p:cNvPr id="12" name="Heading">
            <a:extLst>
              <a:ext uri="{FF2B5EF4-FFF2-40B4-BE49-F238E27FC236}">
                <a16:creationId xmlns:a16="http://schemas.microsoft.com/office/drawing/2014/main" id="{34522A4B-3C18-4C10-A32A-ABB6EF21F105}"/>
              </a:ext>
            </a:extLst>
          </p:cNvPr>
          <p:cNvSpPr/>
          <p:nvPr/>
        </p:nvSpPr>
        <p:spPr bwMode="auto">
          <a:xfrm>
            <a:off x="29394" y="3474737"/>
            <a:ext cx="1554462" cy="160921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Homework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79E1E99-1B97-467C-B54B-41BEF064DC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7478" y="3635658"/>
            <a:ext cx="5997356" cy="6310133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CEE2C007-713A-4FBE-B9B6-62F0EC943884}"/>
              </a:ext>
            </a:extLst>
          </p:cNvPr>
          <p:cNvSpPr/>
          <p:nvPr/>
        </p:nvSpPr>
        <p:spPr>
          <a:xfrm>
            <a:off x="4709151" y="9689068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latin typeface="Gill Sans MT" pitchFamily="34" charset="0"/>
              </a:rPr>
              <a:t>6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ing">
            <a:extLst>
              <a:ext uri="{FF2B5EF4-FFF2-40B4-BE49-F238E27FC236}">
                <a16:creationId xmlns:a16="http://schemas.microsoft.com/office/drawing/2014/main" id="{C138D8F1-18EA-4161-8DCA-B15721CF696B}"/>
              </a:ext>
            </a:extLst>
          </p:cNvPr>
          <p:cNvSpPr/>
          <p:nvPr/>
        </p:nvSpPr>
        <p:spPr bwMode="auto">
          <a:xfrm>
            <a:off x="6190468" y="182933"/>
            <a:ext cx="1554462" cy="160921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Homework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C608712-CF33-4DAA-9213-AC9E5BA8C0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946" y="548689"/>
            <a:ext cx="7442508" cy="694936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5F9072C-6F7C-4A81-A117-E475AC2FEB49}"/>
              </a:ext>
            </a:extLst>
          </p:cNvPr>
          <p:cNvSpPr/>
          <p:nvPr/>
        </p:nvSpPr>
        <p:spPr>
          <a:xfrm>
            <a:off x="3751121" y="9576560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latin typeface="Gill Sans MT" pitchFamily="34" charset="0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3049372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ing">
            <a:extLst>
              <a:ext uri="{FF2B5EF4-FFF2-40B4-BE49-F238E27FC236}">
                <a16:creationId xmlns:a16="http://schemas.microsoft.com/office/drawing/2014/main" id="{C138D8F1-18EA-4161-8DCA-B15721CF696B}"/>
              </a:ext>
            </a:extLst>
          </p:cNvPr>
          <p:cNvSpPr/>
          <p:nvPr/>
        </p:nvSpPr>
        <p:spPr bwMode="auto">
          <a:xfrm>
            <a:off x="5989297" y="91494"/>
            <a:ext cx="1554462" cy="160921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Homework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9A65525-5130-42F1-8649-B8D477C201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200" y="365811"/>
            <a:ext cx="7500099" cy="329180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03B9055-94EF-44E6-8335-6C334A3483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200" y="5486395"/>
            <a:ext cx="7539146" cy="263071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F0048EC-3B83-4B25-A268-EEAE0556EC9F}"/>
              </a:ext>
            </a:extLst>
          </p:cNvPr>
          <p:cNvSpPr/>
          <p:nvPr/>
        </p:nvSpPr>
        <p:spPr>
          <a:xfrm>
            <a:off x="3751121" y="9576560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latin typeface="Gill Sans MT" pitchFamily="34" charset="0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335672543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60af123969e7935e288b84ede1a49e61f5148630"/>
  <p:tag name="ISPRING_SCORM_RATE_SLIDES" val="0"/>
  <p:tag name="ISPRING_SCORM_PASSING_SCORE" val="0.000000"/>
  <p:tag name="ISPRING_ULTRA_SCORM_COURSE_ID" val="44B5408C-0CDF-474C-93A8-FAB49D3647A5"/>
  <p:tag name="ISPRINGONLINEFOLDERID" val="52"/>
  <p:tag name="ISPRINGONLINEFOLDERPATH" val="Content List/Lessons/ELA"/>
  <p:tag name="ISPRINGCLOUDFOLDERID" val="181"/>
  <p:tag name="ISPRINGCLOUDFOLDERPATH" val="Repository/Alex Tests"/>
  <p:tag name="ISPRING_PLAYERS_CUSTOMIZATION" val="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"/>
  <p:tag name="ISPRING_SCORM_RATE_QUIZZES" val="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Betty\Desktop\Educeri"/>
  <p:tag name="ISPRING_PRESENTATION_TITLE" val="FUN_IF_7.0a_IDENTIFY_QUADRATIC_FUNCTION_GRAPHS_DW_CCSS [616]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Objective &amp; Prior Knowledge"/>
  <p:tag name="GENSWF_ADVANCE_TIME" val="0.00"/>
  <p:tag name="ISPRING_SLIDE_INDENT_LEVEL" val="0"/>
  <p:tag name="ISPRING_CUSTOM_TIMING_USED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oncept Development"/>
  <p:tag name="GENSWF_ADVANCE_TIME" val="0.00"/>
  <p:tag name="ISPRING_SLIDE_INDENT_LEVEL" val="0"/>
  <p:tag name="ISPRING_CUSTOM_TIMING_USED" val="0"/>
</p:tagLst>
</file>

<file path=ppt/theme/theme1.xml><?xml version="1.0" encoding="utf-8"?>
<a:theme xmlns:a="http://schemas.openxmlformats.org/drawingml/2006/main" name="Office Theme">
  <a:themeElements>
    <a:clrScheme name="DataWORK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77ECF"/>
      </a:accent1>
      <a:accent2>
        <a:srgbClr val="D11123"/>
      </a:accent2>
      <a:accent3>
        <a:srgbClr val="F3F19F"/>
      </a:accent3>
      <a:accent4>
        <a:srgbClr val="FFD347"/>
      </a:accent4>
      <a:accent5>
        <a:srgbClr val="ADDB7B"/>
      </a:accent5>
      <a:accent6>
        <a:srgbClr val="87B0E1"/>
      </a:accent6>
      <a:hlink>
        <a:srgbClr val="077ECF"/>
      </a:hlink>
      <a:folHlink>
        <a:srgbClr val="53B5F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19050" algn="ctr">
              <a:solidFill>
                <a:srgbClr val="FF0000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none" lIns="0" tIns="0" rIns="0" bIns="0">
        <a:spAutoFit/>
      </a:bodyPr>
      <a:lstStyle>
        <a:defPPr defTabSz="914400" fontAlgn="auto">
          <a:spcBef>
            <a:spcPts val="0"/>
          </a:spcBef>
          <a:spcAft>
            <a:spcPts val="0"/>
          </a:spcAft>
          <a:defRPr kern="0" dirty="0">
            <a:latin typeface="Arial" pitchFamily="34" charset="0"/>
            <a:cs typeface="Arial" pitchFamily="34" charset="0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15</TotalTime>
  <Words>763</Words>
  <Application>Microsoft Office PowerPoint</Application>
  <PresentationFormat>Custom</PresentationFormat>
  <Paragraphs>154</Paragraphs>
  <Slides>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24" baseType="lpstr">
      <vt:lpstr>Century Gothic</vt:lpstr>
      <vt:lpstr>Ink Free</vt:lpstr>
      <vt:lpstr>Kristen ITC</vt:lpstr>
      <vt:lpstr>Tempus Sans ITC</vt:lpstr>
      <vt:lpstr>Berlin Sans FB</vt:lpstr>
      <vt:lpstr>Bradley Hand ITC</vt:lpstr>
      <vt:lpstr>Handlee</vt:lpstr>
      <vt:lpstr>Verdana</vt:lpstr>
      <vt:lpstr>Cambria Math</vt:lpstr>
      <vt:lpstr>Times New Roman</vt:lpstr>
      <vt:lpstr>Gill Sans MT</vt:lpstr>
      <vt:lpstr>Arial</vt:lpstr>
      <vt:lpstr>Californian FB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_IF_7.0a_IDENTIFY_QUADRATIC_FUNCTION_GRAPHS_DW_CCSS [616]</dc:title>
  <dc:creator>Stephen</dc:creator>
  <cp:lastModifiedBy>Rupinder Jagpal</cp:lastModifiedBy>
  <cp:revision>322</cp:revision>
  <cp:lastPrinted>2012-08-17T16:43:01Z</cp:lastPrinted>
  <dcterms:created xsi:type="dcterms:W3CDTF">2012-04-12T14:57:33Z</dcterms:created>
  <dcterms:modified xsi:type="dcterms:W3CDTF">2018-10-05T04:30:42Z</dcterms:modified>
</cp:coreProperties>
</file>